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E7A3F" w:rsidRPr="00A40DB7" w:rsidRDefault="007971A3" w:rsidP="007971A3">
      <w:pPr>
        <w:jc w:val="center"/>
        <w:rPr>
          <w:rFonts w:ascii="Times New Roman" w:hAnsi="Times New Roman" w:cs="Times New Roman"/>
          <w:b/>
          <w:sz w:val="36"/>
          <w:szCs w:val="28"/>
        </w:rPr>
      </w:pPr>
      <w:r w:rsidRPr="00A40DB7">
        <w:rPr>
          <w:rFonts w:ascii="Times New Roman" w:hAnsi="Times New Roman" w:cs="Times New Roman"/>
          <w:b/>
          <w:sz w:val="36"/>
          <w:szCs w:val="28"/>
        </w:rPr>
        <w:t>Introduction to Machine Learning</w:t>
      </w:r>
    </w:p>
    <w:p w:rsidR="007971A3" w:rsidRPr="00A40DB7" w:rsidRDefault="007971A3" w:rsidP="007971A3">
      <w:pPr>
        <w:rPr>
          <w:rFonts w:ascii="Times New Roman" w:hAnsi="Times New Roman" w:cs="Times New Roman"/>
          <w:sz w:val="28"/>
          <w:szCs w:val="28"/>
        </w:rPr>
      </w:pPr>
      <w:r w:rsidRPr="00A40DB7">
        <w:rPr>
          <w:rFonts w:ascii="Times New Roman" w:hAnsi="Times New Roman" w:cs="Times New Roman"/>
          <w:sz w:val="28"/>
          <w:szCs w:val="28"/>
        </w:rPr>
        <w:t>My name: Pham Van Phuc</w:t>
      </w:r>
    </w:p>
    <w:p w:rsidR="007971A3" w:rsidRPr="00A40DB7" w:rsidRDefault="007971A3" w:rsidP="007971A3">
      <w:pPr>
        <w:rPr>
          <w:rFonts w:ascii="Times New Roman" w:hAnsi="Times New Roman" w:cs="Times New Roman"/>
          <w:sz w:val="28"/>
          <w:szCs w:val="28"/>
        </w:rPr>
      </w:pPr>
      <w:r w:rsidRPr="00A40DB7">
        <w:rPr>
          <w:rFonts w:ascii="Times New Roman" w:hAnsi="Times New Roman" w:cs="Times New Roman"/>
          <w:sz w:val="28"/>
          <w:szCs w:val="28"/>
        </w:rPr>
        <w:t>Student’s ID: 522H0068</w:t>
      </w:r>
    </w:p>
    <w:p w:rsidR="007971A3" w:rsidRPr="00A40DB7" w:rsidRDefault="007971A3" w:rsidP="007971A3">
      <w:pPr>
        <w:rPr>
          <w:rFonts w:ascii="Times New Roman" w:hAnsi="Times New Roman" w:cs="Times New Roman"/>
          <w:b/>
          <w:sz w:val="36"/>
          <w:szCs w:val="28"/>
        </w:rPr>
      </w:pPr>
      <w:r w:rsidRPr="00A40DB7">
        <w:rPr>
          <w:rFonts w:ascii="Times New Roman" w:hAnsi="Times New Roman" w:cs="Times New Roman"/>
          <w:b/>
          <w:sz w:val="36"/>
          <w:szCs w:val="28"/>
        </w:rPr>
        <w:t>Homework: KNN Aglorithms</w:t>
      </w:r>
    </w:p>
    <w:p w:rsidR="00AB24CE" w:rsidRPr="00A40DB7" w:rsidRDefault="002821D3" w:rsidP="00AB24CE">
      <w:pPr>
        <w:pStyle w:val="NormalWeb"/>
        <w:shd w:val="clear" w:color="auto" w:fill="FFFFFF"/>
        <w:spacing w:before="120" w:beforeAutospacing="0" w:after="120" w:afterAutospacing="0"/>
        <w:rPr>
          <w:sz w:val="28"/>
          <w:szCs w:val="28"/>
        </w:rPr>
      </w:pPr>
      <w:r w:rsidRPr="00A40DB7">
        <w:rPr>
          <w:sz w:val="28"/>
          <w:szCs w:val="28"/>
        </w:rPr>
        <w:t>1) L</w:t>
      </w:r>
      <w:r w:rsidR="00AB24CE" w:rsidRPr="00A40DB7">
        <w:rPr>
          <w:sz w:val="28"/>
          <w:szCs w:val="28"/>
        </w:rPr>
        <w:t>earn and present the theory</w:t>
      </w:r>
    </w:p>
    <w:p w:rsidR="002D5A74" w:rsidRPr="00A40DB7" w:rsidRDefault="009E08D7" w:rsidP="00AB24CE">
      <w:pPr>
        <w:pStyle w:val="NormalWeb"/>
        <w:shd w:val="clear" w:color="auto" w:fill="FFFFFF"/>
        <w:spacing w:before="120" w:beforeAutospacing="0" w:after="120" w:afterAutospacing="0"/>
        <w:rPr>
          <w:sz w:val="28"/>
          <w:szCs w:val="28"/>
        </w:rPr>
      </w:pPr>
      <w:r w:rsidRPr="00A40DB7">
        <w:rPr>
          <w:sz w:val="28"/>
          <w:szCs w:val="28"/>
        </w:rPr>
        <w:t xml:space="preserve">- </w:t>
      </w:r>
      <w:r w:rsidRPr="00A40DB7">
        <w:rPr>
          <w:sz w:val="28"/>
          <w:szCs w:val="28"/>
        </w:rPr>
        <w:t xml:space="preserve">KNN is a </w:t>
      </w:r>
      <w:r w:rsidRPr="00A40DB7">
        <w:rPr>
          <w:rStyle w:val="Strong"/>
          <w:b w:val="0"/>
          <w:sz w:val="28"/>
          <w:szCs w:val="28"/>
        </w:rPr>
        <w:t>supervised learning algorithm</w:t>
      </w:r>
      <w:r w:rsidRPr="00A40DB7">
        <w:rPr>
          <w:sz w:val="28"/>
          <w:szCs w:val="28"/>
        </w:rPr>
        <w:t xml:space="preserve"> used for both </w:t>
      </w:r>
      <w:r w:rsidRPr="00A40DB7">
        <w:rPr>
          <w:rStyle w:val="Strong"/>
          <w:b w:val="0"/>
          <w:sz w:val="28"/>
          <w:szCs w:val="28"/>
        </w:rPr>
        <w:t>classification</w:t>
      </w:r>
      <w:r w:rsidRPr="00A40DB7">
        <w:rPr>
          <w:sz w:val="28"/>
          <w:szCs w:val="28"/>
        </w:rPr>
        <w:t xml:space="preserve"> and </w:t>
      </w:r>
      <w:r w:rsidRPr="00A40DB7">
        <w:rPr>
          <w:rStyle w:val="Strong"/>
          <w:b w:val="0"/>
          <w:sz w:val="28"/>
          <w:szCs w:val="28"/>
        </w:rPr>
        <w:t>regression</w:t>
      </w:r>
      <w:r w:rsidRPr="00A40DB7">
        <w:rPr>
          <w:sz w:val="28"/>
          <w:szCs w:val="28"/>
        </w:rPr>
        <w:t xml:space="preserve">. It is based on the principle that </w:t>
      </w:r>
      <w:r w:rsidRPr="00A40DB7">
        <w:rPr>
          <w:rStyle w:val="Strong"/>
          <w:b w:val="0"/>
          <w:sz w:val="28"/>
          <w:szCs w:val="28"/>
        </w:rPr>
        <w:t>similar data points tend to be close to each other</w:t>
      </w:r>
      <w:r w:rsidRPr="00A40DB7">
        <w:rPr>
          <w:sz w:val="28"/>
          <w:szCs w:val="28"/>
        </w:rPr>
        <w:t xml:space="preserve">. When predicting a new data point, KNN finds the </w:t>
      </w:r>
      <w:r w:rsidRPr="00A40DB7">
        <w:rPr>
          <w:rStyle w:val="Strong"/>
          <w:b w:val="0"/>
          <w:sz w:val="28"/>
          <w:szCs w:val="28"/>
        </w:rPr>
        <w:t>K nearest points</w:t>
      </w:r>
      <w:r w:rsidRPr="00A40DB7">
        <w:rPr>
          <w:sz w:val="28"/>
          <w:szCs w:val="28"/>
        </w:rPr>
        <w:t xml:space="preserve"> in the training dataset and makes a decision based on them.</w:t>
      </w:r>
    </w:p>
    <w:p w:rsidR="009E08D7" w:rsidRPr="00A40DB7" w:rsidRDefault="009E08D7" w:rsidP="00AB24CE">
      <w:pPr>
        <w:pStyle w:val="NormalWeb"/>
        <w:shd w:val="clear" w:color="auto" w:fill="FFFFFF"/>
        <w:spacing w:before="120" w:beforeAutospacing="0" w:after="120" w:afterAutospacing="0"/>
        <w:rPr>
          <w:sz w:val="28"/>
          <w:szCs w:val="28"/>
        </w:rPr>
      </w:pPr>
      <w:r w:rsidRPr="00A40DB7">
        <w:rPr>
          <w:sz w:val="28"/>
          <w:szCs w:val="28"/>
        </w:rPr>
        <w:t xml:space="preserve">- Suppervised learning : </w:t>
      </w:r>
      <w:r w:rsidR="00A40DB7" w:rsidRPr="00A40DB7">
        <w:rPr>
          <w:sz w:val="28"/>
          <w:szCs w:val="28"/>
        </w:rPr>
        <w:t>is a machine learning method in which a model is trained on a dataset with labeled outputs. That is, each input data sample has a desired output, and the model learns to predict this output based on the input data.</w:t>
      </w:r>
    </w:p>
    <w:p w:rsidR="009E08D7" w:rsidRPr="00A40DB7" w:rsidRDefault="009E08D7" w:rsidP="00AB24CE">
      <w:pPr>
        <w:pStyle w:val="NormalWeb"/>
        <w:shd w:val="clear" w:color="auto" w:fill="FFFFFF"/>
        <w:spacing w:before="120" w:beforeAutospacing="0" w:after="120" w:afterAutospacing="0"/>
        <w:rPr>
          <w:sz w:val="28"/>
          <w:szCs w:val="28"/>
        </w:rPr>
      </w:pPr>
      <w:r w:rsidRPr="00A40DB7">
        <w:rPr>
          <w:sz w:val="28"/>
          <w:szCs w:val="28"/>
        </w:rPr>
        <w:t>- Steps to Find K Nearest Neighbors</w:t>
      </w:r>
    </w:p>
    <w:p w:rsidR="009E08D7" w:rsidRPr="00A40DB7" w:rsidRDefault="009E08D7" w:rsidP="009E08D7">
      <w:pPr>
        <w:pStyle w:val="NormalWeb"/>
        <w:numPr>
          <w:ilvl w:val="0"/>
          <w:numId w:val="1"/>
        </w:numPr>
        <w:shd w:val="clear" w:color="auto" w:fill="FFFFFF"/>
        <w:spacing w:before="120" w:beforeAutospacing="0" w:after="120" w:afterAutospacing="0"/>
        <w:rPr>
          <w:sz w:val="28"/>
          <w:szCs w:val="28"/>
        </w:rPr>
      </w:pPr>
      <w:r w:rsidRPr="00A40DB7">
        <w:rPr>
          <w:sz w:val="28"/>
          <w:szCs w:val="28"/>
        </w:rPr>
        <w:t>Compute Distances: Calculate the distance between the query point and all points in the training dataset. Common distance metrics include Euclidean distance and Mahalanobis distance.</w:t>
      </w:r>
    </w:p>
    <w:p w:rsidR="009E08D7" w:rsidRPr="00A40DB7" w:rsidRDefault="009E08D7" w:rsidP="009E08D7">
      <w:pPr>
        <w:pStyle w:val="NormalWeb"/>
        <w:numPr>
          <w:ilvl w:val="0"/>
          <w:numId w:val="1"/>
        </w:numPr>
        <w:shd w:val="clear" w:color="auto" w:fill="FFFFFF"/>
        <w:spacing w:before="120" w:beforeAutospacing="0" w:after="120" w:afterAutospacing="0"/>
        <w:rPr>
          <w:sz w:val="28"/>
          <w:szCs w:val="28"/>
        </w:rPr>
      </w:pPr>
      <w:r w:rsidRPr="00A40DB7">
        <w:rPr>
          <w:sz w:val="28"/>
          <w:szCs w:val="28"/>
        </w:rPr>
        <w:t>Sort by Distance: Order the training points based on their distance from the query point, starting with the nearest.</w:t>
      </w:r>
    </w:p>
    <w:p w:rsidR="009E08D7" w:rsidRPr="00A40DB7" w:rsidRDefault="009E08D7" w:rsidP="009E08D7">
      <w:pPr>
        <w:pStyle w:val="NormalWeb"/>
        <w:numPr>
          <w:ilvl w:val="0"/>
          <w:numId w:val="1"/>
        </w:numPr>
        <w:shd w:val="clear" w:color="auto" w:fill="FFFFFF"/>
        <w:spacing w:before="120" w:beforeAutospacing="0" w:after="120" w:afterAutospacing="0"/>
        <w:rPr>
          <w:sz w:val="28"/>
          <w:szCs w:val="28"/>
        </w:rPr>
      </w:pPr>
      <w:r w:rsidRPr="00A40DB7">
        <w:rPr>
          <w:sz w:val="28"/>
          <w:szCs w:val="28"/>
        </w:rPr>
        <w:t>Select k Neighbors: Choose the k nearest points from the sorted list. These are the k nearest neighbors.</w:t>
      </w:r>
    </w:p>
    <w:p w:rsidR="009E08D7" w:rsidRPr="00A40DB7" w:rsidRDefault="009E08D7" w:rsidP="009E08D7">
      <w:pPr>
        <w:pStyle w:val="NormalWeb"/>
        <w:numPr>
          <w:ilvl w:val="0"/>
          <w:numId w:val="1"/>
        </w:numPr>
        <w:shd w:val="clear" w:color="auto" w:fill="FFFFFF"/>
        <w:spacing w:before="120" w:beforeAutospacing="0" w:after="120" w:afterAutospacing="0"/>
        <w:rPr>
          <w:sz w:val="28"/>
          <w:szCs w:val="28"/>
        </w:rPr>
      </w:pPr>
      <w:r w:rsidRPr="00A40DB7">
        <w:rPr>
          <w:sz w:val="28"/>
          <w:szCs w:val="28"/>
        </w:rPr>
        <w:t>Determine Labels: For classification, assign the class label based on the majority vote among the k nearest neighbors. For regression, the output is the average of the values of the k nearest neighbors.</w:t>
      </w:r>
    </w:p>
    <w:p w:rsidR="00E93EB9" w:rsidRPr="00A40DB7" w:rsidRDefault="00E93EB9" w:rsidP="00E93EB9">
      <w:pPr>
        <w:pStyle w:val="NormalWeb"/>
        <w:shd w:val="clear" w:color="auto" w:fill="FFFFFF"/>
        <w:spacing w:before="120" w:after="120"/>
        <w:rPr>
          <w:sz w:val="28"/>
          <w:szCs w:val="28"/>
        </w:rPr>
      </w:pPr>
      <w:r w:rsidRPr="00A40DB7">
        <w:rPr>
          <w:sz w:val="28"/>
          <w:szCs w:val="28"/>
        </w:rPr>
        <w:t xml:space="preserve">- </w:t>
      </w:r>
      <w:r w:rsidRPr="00A40DB7">
        <w:rPr>
          <w:sz w:val="28"/>
          <w:szCs w:val="28"/>
        </w:rPr>
        <w:t>KNN is a Met</w:t>
      </w:r>
      <w:r w:rsidRPr="00A40DB7">
        <w:rPr>
          <w:sz w:val="28"/>
          <w:szCs w:val="28"/>
        </w:rPr>
        <w:t>hod in Instance-Based Learning: Instance-based learning is often termed lazy learning, as there is typically no "transformation" of training instances into more general "statements</w:t>
      </w:r>
      <w:r w:rsidR="006778F4" w:rsidRPr="00A40DB7">
        <w:rPr>
          <w:sz w:val="28"/>
          <w:szCs w:val="28"/>
        </w:rPr>
        <w:t>”</w:t>
      </w:r>
    </w:p>
    <w:p w:rsidR="00826D67" w:rsidRPr="00A40DB7" w:rsidRDefault="00826D67" w:rsidP="00826D67">
      <w:pPr>
        <w:pStyle w:val="NormalWeb"/>
        <w:shd w:val="clear" w:color="auto" w:fill="FFFFFF"/>
        <w:spacing w:before="120" w:beforeAutospacing="0" w:after="120" w:afterAutospacing="0"/>
        <w:rPr>
          <w:sz w:val="28"/>
          <w:szCs w:val="28"/>
        </w:rPr>
      </w:pPr>
      <w:r w:rsidRPr="00A40DB7">
        <w:rPr>
          <w:sz w:val="28"/>
          <w:szCs w:val="28"/>
        </w:rPr>
        <w:t xml:space="preserve">- </w:t>
      </w:r>
      <w:r w:rsidRPr="00A40DB7">
        <w:rPr>
          <w:sz w:val="28"/>
          <w:szCs w:val="28"/>
        </w:rPr>
        <w:t>Distance Metrics</w:t>
      </w:r>
      <w:r w:rsidRPr="00A40DB7">
        <w:rPr>
          <w:sz w:val="28"/>
          <w:szCs w:val="28"/>
        </w:rPr>
        <w:t xml:space="preserve">: </w:t>
      </w:r>
    </w:p>
    <w:p w:rsidR="00826D67" w:rsidRPr="00A40DB7" w:rsidRDefault="00826D67" w:rsidP="00826D67">
      <w:pPr>
        <w:pStyle w:val="NormalWeb"/>
        <w:shd w:val="clear" w:color="auto" w:fill="FFFFFF"/>
        <w:spacing w:before="120" w:beforeAutospacing="0" w:after="120" w:afterAutospacing="0"/>
        <w:rPr>
          <w:sz w:val="28"/>
          <w:szCs w:val="28"/>
        </w:rPr>
      </w:pPr>
      <w:r w:rsidRPr="00A40DB7">
        <w:rPr>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5" type="#_x0000_t75" style="width:9.35pt;height:14pt" o:ole="">
            <v:imagedata r:id="rId5" o:title=""/>
          </v:shape>
          <o:OLEObject Type="Embed" ProgID="Equation.DSMT4" ShapeID="_x0000_i1115" DrawAspect="Content" ObjectID="_1800635929" r:id="rId6"/>
        </w:object>
      </w:r>
      <w:r w:rsidRPr="00A40DB7">
        <w:rPr>
          <w:sz w:val="28"/>
          <w:szCs w:val="28"/>
        </w:rPr>
        <w:t>The distance between two points</w:t>
      </w:r>
      <w:r w:rsidRPr="00A40DB7">
        <w:rPr>
          <w:sz w:val="28"/>
          <w:szCs w:val="28"/>
        </w:rPr>
        <w:t xml:space="preserve"> </w:t>
      </w:r>
      <w:r w:rsidRPr="00A40DB7">
        <w:rPr>
          <w:position w:val="-14"/>
          <w:sz w:val="28"/>
          <w:szCs w:val="28"/>
        </w:rPr>
        <w:object w:dxaOrig="1860" w:dyaOrig="420">
          <v:shape id="_x0000_i1116" type="#_x0000_t75" style="width:93.35pt;height:21.35pt" o:ole="">
            <v:imagedata r:id="rId7" o:title=""/>
          </v:shape>
          <o:OLEObject Type="Embed" ProgID="Equation.DSMT4" ShapeID="_x0000_i1116" DrawAspect="Content" ObjectID="_1800635930" r:id="rId8"/>
        </w:object>
      </w:r>
      <w:r w:rsidRPr="00A40DB7">
        <w:rPr>
          <w:sz w:val="28"/>
          <w:szCs w:val="28"/>
        </w:rPr>
        <w:t xml:space="preserve"> and</w:t>
      </w:r>
      <w:r w:rsidRPr="00A40DB7">
        <w:rPr>
          <w:sz w:val="28"/>
          <w:szCs w:val="28"/>
        </w:rPr>
        <w:t xml:space="preserve"> </w:t>
      </w:r>
      <w:r w:rsidRPr="00A40DB7">
        <w:rPr>
          <w:position w:val="-14"/>
          <w:sz w:val="28"/>
          <w:szCs w:val="28"/>
        </w:rPr>
        <w:object w:dxaOrig="1860" w:dyaOrig="420">
          <v:shape id="_x0000_i1117" type="#_x0000_t75" style="width:93.35pt;height:21.35pt" o:ole="">
            <v:imagedata r:id="rId9" o:title=""/>
          </v:shape>
          <o:OLEObject Type="Embed" ProgID="Equation.DSMT4" ShapeID="_x0000_i1117" DrawAspect="Content" ObjectID="_1800635931" r:id="rId10"/>
        </w:object>
      </w:r>
      <w:r w:rsidRPr="00A40DB7">
        <w:rPr>
          <w:sz w:val="28"/>
          <w:szCs w:val="28"/>
        </w:rPr>
        <w:t xml:space="preserve"> is often calculated using </w:t>
      </w:r>
      <w:r w:rsidRPr="00A40DB7">
        <w:rPr>
          <w:rStyle w:val="Strong"/>
          <w:sz w:val="28"/>
          <w:szCs w:val="28"/>
        </w:rPr>
        <w:t>Euclidean distance</w:t>
      </w:r>
      <w:r w:rsidRPr="00A40DB7">
        <w:rPr>
          <w:sz w:val="28"/>
          <w:szCs w:val="28"/>
        </w:rPr>
        <w:t>:</w:t>
      </w:r>
      <w:r w:rsidRPr="00A40DB7">
        <w:rPr>
          <w:sz w:val="28"/>
          <w:szCs w:val="28"/>
        </w:rPr>
        <w:t xml:space="preserve"> </w:t>
      </w:r>
    </w:p>
    <w:p w:rsidR="00826D67" w:rsidRPr="00A40DB7" w:rsidRDefault="00826D67" w:rsidP="00E93EB9">
      <w:pPr>
        <w:pStyle w:val="NormalWeb"/>
        <w:shd w:val="clear" w:color="auto" w:fill="FFFFFF"/>
        <w:spacing w:before="120" w:beforeAutospacing="0" w:after="120" w:afterAutospacing="0"/>
        <w:jc w:val="center"/>
        <w:rPr>
          <w:sz w:val="28"/>
          <w:szCs w:val="28"/>
        </w:rPr>
      </w:pPr>
      <w:r w:rsidRPr="00A40DB7">
        <w:rPr>
          <w:position w:val="-16"/>
          <w:sz w:val="28"/>
          <w:szCs w:val="28"/>
        </w:rPr>
        <w:object w:dxaOrig="5260" w:dyaOrig="540">
          <v:shape id="_x0000_i1118" type="#_x0000_t75" style="width:263.35pt;height:27.35pt" o:ole="">
            <v:imagedata r:id="rId11" o:title=""/>
          </v:shape>
          <o:OLEObject Type="Embed" ProgID="Equation.DSMT4" ShapeID="_x0000_i1118" DrawAspect="Content" ObjectID="_1800635932" r:id="rId12"/>
        </w:object>
      </w:r>
    </w:p>
    <w:p w:rsidR="00AB24CE" w:rsidRPr="00A40DB7" w:rsidRDefault="002821D3" w:rsidP="00AB24CE">
      <w:pPr>
        <w:pStyle w:val="NormalWeb"/>
        <w:shd w:val="clear" w:color="auto" w:fill="FFFFFF"/>
        <w:spacing w:before="120" w:beforeAutospacing="0" w:after="120" w:afterAutospacing="0"/>
        <w:rPr>
          <w:sz w:val="28"/>
          <w:szCs w:val="28"/>
        </w:rPr>
      </w:pPr>
      <w:r w:rsidRPr="00A40DB7">
        <w:rPr>
          <w:sz w:val="28"/>
          <w:szCs w:val="28"/>
        </w:rPr>
        <w:lastRenderedPageBreak/>
        <w:t>2) L</w:t>
      </w:r>
      <w:r w:rsidR="00AB24CE" w:rsidRPr="00A40DB7">
        <w:rPr>
          <w:sz w:val="28"/>
          <w:szCs w:val="28"/>
        </w:rPr>
        <w:t>earn the model parameters in the libraries</w:t>
      </w:r>
    </w:p>
    <w:p w:rsidR="00A32724" w:rsidRPr="00A40DB7" w:rsidRDefault="003E6C03" w:rsidP="00AB24CE">
      <w:pPr>
        <w:pStyle w:val="NormalWeb"/>
        <w:shd w:val="clear" w:color="auto" w:fill="FFFFFF"/>
        <w:spacing w:before="120" w:beforeAutospacing="0" w:after="120" w:afterAutospacing="0"/>
        <w:rPr>
          <w:rStyle w:val="HTMLCode"/>
          <w:rFonts w:ascii="Times New Roman" w:hAnsi="Times New Roman" w:cs="Times New Roman"/>
          <w:sz w:val="28"/>
          <w:szCs w:val="28"/>
        </w:rPr>
      </w:pPr>
      <w:r w:rsidRPr="00A40DB7">
        <w:rPr>
          <w:sz w:val="28"/>
          <w:szCs w:val="28"/>
        </w:rPr>
        <w:t xml:space="preserve">Model Parameters in </w:t>
      </w:r>
      <w:r w:rsidRPr="00A40DB7">
        <w:rPr>
          <w:rStyle w:val="HTMLCode"/>
          <w:rFonts w:ascii="Times New Roman" w:hAnsi="Times New Roman" w:cs="Times New Roman"/>
          <w:sz w:val="28"/>
          <w:szCs w:val="28"/>
        </w:rPr>
        <w:t>scikit-learn</w:t>
      </w:r>
      <w:r w:rsidRPr="00A40DB7">
        <w:rPr>
          <w:rStyle w:val="HTMLCode"/>
          <w:rFonts w:ascii="Times New Roman" w:hAnsi="Times New Roman" w:cs="Times New Roman"/>
          <w:sz w:val="28"/>
          <w:szCs w:val="28"/>
        </w:rPr>
        <w:t xml:space="preserve"> </w:t>
      </w:r>
    </w:p>
    <w:p w:rsidR="003E6C03" w:rsidRPr="00A40DB7" w:rsidRDefault="003E6C03" w:rsidP="003E6C03">
      <w:pPr>
        <w:pStyle w:val="NormalWeb"/>
        <w:numPr>
          <w:ilvl w:val="0"/>
          <w:numId w:val="2"/>
        </w:numPr>
        <w:shd w:val="clear" w:color="auto" w:fill="FFFFFF"/>
        <w:spacing w:before="120" w:beforeAutospacing="0" w:after="120" w:afterAutospacing="0"/>
        <w:rPr>
          <w:sz w:val="28"/>
          <w:szCs w:val="28"/>
        </w:rPr>
      </w:pPr>
      <w:r w:rsidRPr="00A40DB7">
        <w:rPr>
          <w:rStyle w:val="HTMLCode"/>
          <w:rFonts w:ascii="Times New Roman" w:hAnsi="Times New Roman" w:cs="Times New Roman"/>
          <w:sz w:val="28"/>
          <w:szCs w:val="28"/>
        </w:rPr>
        <w:t>KNeighborsClassifier</w:t>
      </w:r>
      <w:r w:rsidRPr="00A40DB7">
        <w:rPr>
          <w:sz w:val="28"/>
          <w:szCs w:val="28"/>
        </w:rPr>
        <w:t xml:space="preserve"> (For Classification)</w:t>
      </w:r>
    </w:p>
    <w:p w:rsidR="003E6C03" w:rsidRPr="00A40DB7" w:rsidRDefault="003E6C03" w:rsidP="003E6C03">
      <w:pPr>
        <w:pStyle w:val="NormalWeb"/>
        <w:numPr>
          <w:ilvl w:val="0"/>
          <w:numId w:val="3"/>
        </w:numPr>
        <w:shd w:val="clear" w:color="auto" w:fill="FFFFFF"/>
        <w:spacing w:before="120" w:beforeAutospacing="0" w:after="120" w:afterAutospacing="0"/>
        <w:rPr>
          <w:sz w:val="28"/>
          <w:szCs w:val="28"/>
        </w:rPr>
      </w:pPr>
      <w:r w:rsidRPr="00A40DB7">
        <w:rPr>
          <w:sz w:val="28"/>
          <w:szCs w:val="28"/>
        </w:rPr>
        <w:t xml:space="preserve">This is used for </w:t>
      </w:r>
      <w:r w:rsidRPr="00A40DB7">
        <w:rPr>
          <w:rStyle w:val="Strong"/>
          <w:sz w:val="28"/>
          <w:szCs w:val="28"/>
        </w:rPr>
        <w:t>classification tasks</w:t>
      </w:r>
      <w:r w:rsidRPr="00A40DB7">
        <w:rPr>
          <w:sz w:val="28"/>
          <w:szCs w:val="28"/>
        </w:rPr>
        <w:t>, where the predicted label is determined by the majority class among the nearest neighbors.</w:t>
      </w:r>
    </w:p>
    <w:p w:rsidR="00620253" w:rsidRPr="00A40DB7" w:rsidRDefault="00620253" w:rsidP="00660FB1">
      <w:pPr>
        <w:ind w:left="720"/>
        <w:rPr>
          <w:rFonts w:ascii="Times New Roman" w:hAnsi="Times New Roman" w:cs="Times New Roman"/>
          <w:sz w:val="28"/>
          <w:szCs w:val="28"/>
        </w:rPr>
      </w:pPr>
      <w:r w:rsidRPr="00A40DB7">
        <w:rPr>
          <w:rFonts w:ascii="Times New Roman" w:hAnsi="Times New Roman" w:cs="Times New Roman"/>
          <w:sz w:val="28"/>
          <w:szCs w:val="28"/>
        </w:rPr>
        <w:t>class sklearn.neighbors.KNeighborsClassifier(n_neighbors=5, *, weights='uniform', algorithm='auto', leaf_size=30, p=2, metric='minkowski', metric_params=None, n_jobs=None)</w:t>
      </w:r>
    </w:p>
    <w:p w:rsidR="00660FB1" w:rsidRPr="00A40DB7" w:rsidRDefault="00660FB1" w:rsidP="00660FB1">
      <w:pPr>
        <w:ind w:left="720"/>
        <w:rPr>
          <w:rFonts w:ascii="Times New Roman" w:hAnsi="Times New Roman" w:cs="Times New Roman"/>
          <w:sz w:val="28"/>
          <w:szCs w:val="28"/>
        </w:rPr>
      </w:pPr>
      <w:r w:rsidRPr="00A40DB7">
        <w:rPr>
          <w:rFonts w:ascii="Times New Roman" w:hAnsi="Times New Roman" w:cs="Times New Roman"/>
          <w:sz w:val="28"/>
          <w:szCs w:val="28"/>
        </w:rPr>
        <w:t xml:space="preserve">Parameters: </w:t>
      </w:r>
    </w:p>
    <w:p w:rsidR="00AE6927" w:rsidRPr="00A40DB7" w:rsidRDefault="00AE6927" w:rsidP="00AE6927">
      <w:pPr>
        <w:pStyle w:val="ListParagraph"/>
        <w:numPr>
          <w:ilvl w:val="0"/>
          <w:numId w:val="4"/>
        </w:numPr>
        <w:rPr>
          <w:rFonts w:ascii="Times New Roman" w:hAnsi="Times New Roman" w:cs="Times New Roman"/>
          <w:sz w:val="28"/>
          <w:szCs w:val="28"/>
        </w:rPr>
      </w:pPr>
      <w:r w:rsidRPr="00A40DB7">
        <w:rPr>
          <w:rFonts w:ascii="Times New Roman" w:hAnsi="Times New Roman" w:cs="Times New Roman"/>
          <w:sz w:val="28"/>
          <w:szCs w:val="28"/>
        </w:rPr>
        <w:t xml:space="preserve">n_neighborsint: int, default=5 </w:t>
      </w:r>
    </w:p>
    <w:p w:rsidR="00AE6927" w:rsidRPr="00A40DB7" w:rsidRDefault="00AE6927" w:rsidP="00AE6927">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Number of neighbors to use by default for kneighbors queries.</w:t>
      </w:r>
    </w:p>
    <w:p w:rsidR="00AE6927" w:rsidRPr="00A40DB7" w:rsidRDefault="00AB25D2" w:rsidP="00AB25D2">
      <w:pPr>
        <w:pStyle w:val="ListParagraph"/>
        <w:numPr>
          <w:ilvl w:val="0"/>
          <w:numId w:val="4"/>
        </w:numPr>
        <w:rPr>
          <w:rFonts w:ascii="Times New Roman" w:hAnsi="Times New Roman" w:cs="Times New Roman"/>
          <w:sz w:val="28"/>
          <w:szCs w:val="28"/>
        </w:rPr>
      </w:pPr>
      <w:r w:rsidRPr="00A40DB7">
        <w:rPr>
          <w:rFonts w:ascii="Times New Roman" w:hAnsi="Times New Roman" w:cs="Times New Roman"/>
          <w:sz w:val="28"/>
          <w:szCs w:val="28"/>
        </w:rPr>
        <w:t xml:space="preserve">weights{‘uniform’, ‘distance’}, callable or None, default=’uniform’ </w:t>
      </w:r>
    </w:p>
    <w:p w:rsidR="00AB25D2" w:rsidRPr="00A40DB7" w:rsidRDefault="00AB25D2" w:rsidP="00AB25D2">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 xml:space="preserve">Weight function used </w:t>
      </w:r>
      <w:r w:rsidRPr="00A40DB7">
        <w:rPr>
          <w:rFonts w:ascii="Times New Roman" w:hAnsi="Times New Roman" w:cs="Times New Roman"/>
          <w:sz w:val="28"/>
          <w:szCs w:val="28"/>
        </w:rPr>
        <w:t>in prediction. Possible values:</w:t>
      </w:r>
    </w:p>
    <w:p w:rsidR="00AB25D2" w:rsidRPr="00A40DB7" w:rsidRDefault="00AB25D2" w:rsidP="00AB25D2">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uniform’ : uniform weights. All points in each nei</w:t>
      </w:r>
      <w:r w:rsidRPr="00A40DB7">
        <w:rPr>
          <w:rFonts w:ascii="Times New Roman" w:hAnsi="Times New Roman" w:cs="Times New Roman"/>
          <w:sz w:val="28"/>
          <w:szCs w:val="28"/>
        </w:rPr>
        <w:t>ghborhood are weighted equally.</w:t>
      </w:r>
    </w:p>
    <w:p w:rsidR="00AB25D2" w:rsidRPr="00A40DB7" w:rsidRDefault="00AB25D2" w:rsidP="00AB25D2">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distance’ : weight points by the inverse of their distance. in this case, closer neighbors of a query point will have a greater influence than ne</w:t>
      </w:r>
      <w:r w:rsidRPr="00A40DB7">
        <w:rPr>
          <w:rFonts w:ascii="Times New Roman" w:hAnsi="Times New Roman" w:cs="Times New Roman"/>
          <w:sz w:val="28"/>
          <w:szCs w:val="28"/>
        </w:rPr>
        <w:t>ighbors which are further away.</w:t>
      </w:r>
    </w:p>
    <w:p w:rsidR="00AB25D2" w:rsidRPr="00A40DB7" w:rsidRDefault="00AB25D2" w:rsidP="00AB25D2">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callable] : a user-defined function which accepts an array of distances, and returns an array of the same shape containing the weights.</w:t>
      </w:r>
    </w:p>
    <w:p w:rsidR="00AB25D2" w:rsidRPr="00A40DB7" w:rsidRDefault="00DE613B" w:rsidP="00DE613B">
      <w:pPr>
        <w:pStyle w:val="ListParagraph"/>
        <w:numPr>
          <w:ilvl w:val="0"/>
          <w:numId w:val="4"/>
        </w:numPr>
        <w:rPr>
          <w:rFonts w:ascii="Times New Roman" w:hAnsi="Times New Roman" w:cs="Times New Roman"/>
          <w:sz w:val="28"/>
          <w:szCs w:val="28"/>
        </w:rPr>
      </w:pPr>
      <w:r w:rsidRPr="00A40DB7">
        <w:rPr>
          <w:rFonts w:ascii="Times New Roman" w:hAnsi="Times New Roman" w:cs="Times New Roman"/>
          <w:sz w:val="28"/>
          <w:szCs w:val="28"/>
        </w:rPr>
        <w:t>algorithm{‘auto’, ‘ball_tree’, ‘kd_tree’, ‘brute’}, default=’auto’</w:t>
      </w:r>
    </w:p>
    <w:p w:rsidR="00DE613B" w:rsidRPr="00A40DB7" w:rsidRDefault="00DE613B" w:rsidP="00DE613B">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Algorithm used to</w:t>
      </w:r>
      <w:r w:rsidRPr="00A40DB7">
        <w:rPr>
          <w:rFonts w:ascii="Times New Roman" w:hAnsi="Times New Roman" w:cs="Times New Roman"/>
          <w:sz w:val="28"/>
          <w:szCs w:val="28"/>
        </w:rPr>
        <w:t xml:space="preserve"> compute the nearest neighbors:</w:t>
      </w:r>
    </w:p>
    <w:p w:rsidR="00DE613B" w:rsidRPr="00A40DB7" w:rsidRDefault="00DE613B" w:rsidP="00DE613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ball_tree’ will use BallTree</w:t>
      </w:r>
    </w:p>
    <w:p w:rsidR="00DE613B" w:rsidRPr="00A40DB7" w:rsidRDefault="00DE613B" w:rsidP="00DE613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kd_tree’ will use KDTree</w:t>
      </w:r>
    </w:p>
    <w:p w:rsidR="00DE613B" w:rsidRPr="00A40DB7" w:rsidRDefault="00DE613B" w:rsidP="00DE613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brute’</w:t>
      </w:r>
      <w:r w:rsidRPr="00A40DB7">
        <w:rPr>
          <w:rFonts w:ascii="Times New Roman" w:hAnsi="Times New Roman" w:cs="Times New Roman"/>
          <w:sz w:val="28"/>
          <w:szCs w:val="28"/>
        </w:rPr>
        <w:t xml:space="preserve"> will use a brute-force search.</w:t>
      </w:r>
    </w:p>
    <w:p w:rsidR="00DE613B" w:rsidRPr="00A40DB7" w:rsidRDefault="00DE613B" w:rsidP="00DE613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auto’ will attempt to decide the most appropriate algorithm based on t</w:t>
      </w:r>
      <w:r w:rsidRPr="00A40DB7">
        <w:rPr>
          <w:rFonts w:ascii="Times New Roman" w:hAnsi="Times New Roman" w:cs="Times New Roman"/>
          <w:sz w:val="28"/>
          <w:szCs w:val="28"/>
        </w:rPr>
        <w:t>he values passed to fit method.</w:t>
      </w:r>
    </w:p>
    <w:p w:rsidR="00DE613B" w:rsidRPr="00A40DB7" w:rsidRDefault="00DE613B" w:rsidP="00DE613B">
      <w:pPr>
        <w:pStyle w:val="ListParagraph"/>
        <w:numPr>
          <w:ilvl w:val="0"/>
          <w:numId w:val="4"/>
        </w:numPr>
        <w:rPr>
          <w:rFonts w:ascii="Times New Roman" w:hAnsi="Times New Roman" w:cs="Times New Roman"/>
          <w:sz w:val="28"/>
          <w:szCs w:val="28"/>
        </w:rPr>
      </w:pPr>
      <w:r w:rsidRPr="00A40DB7">
        <w:rPr>
          <w:rFonts w:ascii="Times New Roman" w:hAnsi="Times New Roman" w:cs="Times New Roman"/>
          <w:sz w:val="28"/>
          <w:szCs w:val="28"/>
        </w:rPr>
        <w:t>leaf_sizeint, default=30</w:t>
      </w:r>
    </w:p>
    <w:p w:rsidR="00DE613B" w:rsidRPr="00A40DB7" w:rsidRDefault="00660FB1" w:rsidP="00DE613B">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Leaf size passed to BallTree or KDTree. This can affect the speed of the construction and query, as well as the memory required to store the tree. The optimal value depends on the nature of the problem.</w:t>
      </w:r>
    </w:p>
    <w:p w:rsidR="00DE613B" w:rsidRPr="00A40DB7" w:rsidRDefault="00DE613B" w:rsidP="00DE613B">
      <w:pPr>
        <w:pStyle w:val="ListParagraph"/>
        <w:numPr>
          <w:ilvl w:val="0"/>
          <w:numId w:val="4"/>
        </w:numPr>
        <w:rPr>
          <w:rFonts w:ascii="Times New Roman" w:hAnsi="Times New Roman" w:cs="Times New Roman"/>
          <w:sz w:val="28"/>
          <w:szCs w:val="28"/>
        </w:rPr>
      </w:pPr>
      <w:r w:rsidRPr="00A40DB7">
        <w:rPr>
          <w:rFonts w:ascii="Times New Roman" w:hAnsi="Times New Roman" w:cs="Times New Roman"/>
          <w:sz w:val="28"/>
          <w:szCs w:val="28"/>
        </w:rPr>
        <w:t>pfloat, default=2</w:t>
      </w:r>
    </w:p>
    <w:p w:rsidR="00DE613B" w:rsidRPr="00A40DB7" w:rsidRDefault="00660FB1" w:rsidP="00DE613B">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 xml:space="preserve">Power parameter for the Minkowski metric. When p = 1, this is equivalent to using manhattan_distance (l1), and euclidean_distance </w:t>
      </w:r>
      <w:r w:rsidRPr="00A40DB7">
        <w:rPr>
          <w:rFonts w:ascii="Times New Roman" w:hAnsi="Times New Roman" w:cs="Times New Roman"/>
          <w:sz w:val="28"/>
          <w:szCs w:val="28"/>
        </w:rPr>
        <w:lastRenderedPageBreak/>
        <w:t>(l2) for p = 2. For arbitrary p, minkowski_dista</w:t>
      </w:r>
      <w:bookmarkStart w:id="0" w:name="_GoBack"/>
      <w:bookmarkEnd w:id="0"/>
      <w:r w:rsidRPr="00A40DB7">
        <w:rPr>
          <w:rFonts w:ascii="Times New Roman" w:hAnsi="Times New Roman" w:cs="Times New Roman"/>
          <w:sz w:val="28"/>
          <w:szCs w:val="28"/>
        </w:rPr>
        <w:t>nce (l_p) is used. This parameter is expected to be positive.</w:t>
      </w:r>
    </w:p>
    <w:p w:rsidR="00DE613B" w:rsidRPr="00A40DB7" w:rsidRDefault="00DE613B" w:rsidP="00DE613B">
      <w:pPr>
        <w:pStyle w:val="ListParagraph"/>
        <w:numPr>
          <w:ilvl w:val="0"/>
          <w:numId w:val="4"/>
        </w:numPr>
        <w:rPr>
          <w:rFonts w:ascii="Times New Roman" w:hAnsi="Times New Roman" w:cs="Times New Roman"/>
          <w:sz w:val="28"/>
          <w:szCs w:val="28"/>
        </w:rPr>
      </w:pPr>
      <w:r w:rsidRPr="00A40DB7">
        <w:rPr>
          <w:rFonts w:ascii="Times New Roman" w:hAnsi="Times New Roman" w:cs="Times New Roman"/>
          <w:sz w:val="28"/>
          <w:szCs w:val="28"/>
        </w:rPr>
        <w:t>metricstr or callable, default=’minkowski’</w:t>
      </w:r>
    </w:p>
    <w:p w:rsidR="00DE613B" w:rsidRPr="00A40DB7" w:rsidRDefault="00660FB1" w:rsidP="00DE613B">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Metric to use for distance computation</w:t>
      </w:r>
    </w:p>
    <w:p w:rsidR="00A40DB7" w:rsidRPr="00A40DB7" w:rsidRDefault="00660FB1" w:rsidP="00A40DB7">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 xml:space="preserve">'minkowski' (default) → </w:t>
      </w:r>
      <w:r w:rsidR="00A40DB7" w:rsidRPr="00A40DB7">
        <w:rPr>
          <w:rFonts w:ascii="Times New Roman" w:hAnsi="Times New Roman" w:cs="Times New Roman"/>
          <w:sz w:val="28"/>
          <w:szCs w:val="28"/>
        </w:rPr>
        <w:t>Use p to define Euclidean or Manhattan.</w:t>
      </w:r>
    </w:p>
    <w:p w:rsidR="00A40DB7" w:rsidRPr="00A40DB7" w:rsidRDefault="00A40DB7" w:rsidP="00A40DB7">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o 'euclidean' → Only use Euclidean distance (equivalent to minkowski with p=2).</w:t>
      </w:r>
    </w:p>
    <w:p w:rsidR="00A40DB7" w:rsidRPr="00A40DB7" w:rsidRDefault="00A40DB7" w:rsidP="00A40DB7">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o 'manhattan' → Only use Manhattan distance (equivalent to minkowski with p=1).</w:t>
      </w:r>
    </w:p>
    <w:p w:rsidR="00A40DB7" w:rsidRPr="00A40DB7" w:rsidRDefault="00A40DB7" w:rsidP="00A40DB7">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o 'chebyshev' → Chebyshev distance</w:t>
      </w:r>
    </w:p>
    <w:p w:rsidR="00A40DB7" w:rsidRPr="00A40DB7" w:rsidRDefault="00A40DB7" w:rsidP="00A40DB7">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o 'hamming' → Used for categorical data, measuring the difference between two vectors.</w:t>
      </w:r>
    </w:p>
    <w:p w:rsidR="00A40DB7" w:rsidRPr="00A40DB7" w:rsidRDefault="00A40DB7" w:rsidP="00A40DB7">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o 'precomputed' → Assume the input data is a distance matrix.</w:t>
      </w:r>
    </w:p>
    <w:p w:rsidR="00DE613B" w:rsidRPr="00A40DB7" w:rsidRDefault="00DE613B" w:rsidP="00A40DB7">
      <w:pPr>
        <w:pStyle w:val="ListParagraph"/>
        <w:numPr>
          <w:ilvl w:val="0"/>
          <w:numId w:val="4"/>
        </w:numPr>
        <w:rPr>
          <w:rFonts w:ascii="Times New Roman" w:hAnsi="Times New Roman" w:cs="Times New Roman"/>
          <w:sz w:val="28"/>
          <w:szCs w:val="28"/>
        </w:rPr>
      </w:pPr>
      <w:r w:rsidRPr="00A40DB7">
        <w:rPr>
          <w:rFonts w:ascii="Times New Roman" w:hAnsi="Times New Roman" w:cs="Times New Roman"/>
          <w:sz w:val="28"/>
          <w:szCs w:val="28"/>
        </w:rPr>
        <w:t>metric_paramsdict, default=None</w:t>
      </w:r>
    </w:p>
    <w:p w:rsidR="00DE613B" w:rsidRPr="00A40DB7" w:rsidRDefault="00660FB1" w:rsidP="00DE613B">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Additional keyword arguments for the metric function.</w:t>
      </w:r>
    </w:p>
    <w:p w:rsidR="00DE613B" w:rsidRPr="00A40DB7" w:rsidRDefault="00DE613B" w:rsidP="00DE613B">
      <w:pPr>
        <w:pStyle w:val="ListParagraph"/>
        <w:numPr>
          <w:ilvl w:val="0"/>
          <w:numId w:val="4"/>
        </w:numPr>
        <w:rPr>
          <w:rFonts w:ascii="Times New Roman" w:hAnsi="Times New Roman" w:cs="Times New Roman"/>
          <w:sz w:val="28"/>
          <w:szCs w:val="28"/>
        </w:rPr>
      </w:pPr>
      <w:r w:rsidRPr="00A40DB7">
        <w:rPr>
          <w:rFonts w:ascii="Times New Roman" w:hAnsi="Times New Roman" w:cs="Times New Roman"/>
          <w:sz w:val="28"/>
          <w:szCs w:val="28"/>
        </w:rPr>
        <w:t>n_jobsint, default=None</w:t>
      </w:r>
    </w:p>
    <w:p w:rsidR="00660FB1" w:rsidRPr="00A40DB7" w:rsidRDefault="00660FB1" w:rsidP="00660FB1">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he number of parallel jobs to run for neighbors search. None means 1 unless in a joblib.parallel_backend context. -1 means using all processors</w:t>
      </w:r>
    </w:p>
    <w:p w:rsidR="003E6C03" w:rsidRPr="00A40DB7" w:rsidRDefault="003E6C03" w:rsidP="003E6C03">
      <w:pPr>
        <w:pStyle w:val="NormalWeb"/>
        <w:numPr>
          <w:ilvl w:val="0"/>
          <w:numId w:val="2"/>
        </w:numPr>
        <w:shd w:val="clear" w:color="auto" w:fill="FFFFFF"/>
        <w:spacing w:before="120" w:beforeAutospacing="0" w:after="120" w:afterAutospacing="0"/>
        <w:rPr>
          <w:sz w:val="28"/>
          <w:szCs w:val="28"/>
        </w:rPr>
      </w:pPr>
      <w:r w:rsidRPr="00A40DB7">
        <w:rPr>
          <w:rStyle w:val="HTMLCode"/>
          <w:rFonts w:ascii="Times New Roman" w:hAnsi="Times New Roman" w:cs="Times New Roman"/>
          <w:sz w:val="28"/>
          <w:szCs w:val="28"/>
        </w:rPr>
        <w:t>KNeighborsRegressor</w:t>
      </w:r>
      <w:r w:rsidRPr="00A40DB7">
        <w:rPr>
          <w:sz w:val="28"/>
          <w:szCs w:val="28"/>
        </w:rPr>
        <w:t xml:space="preserve"> (For Regression)</w:t>
      </w:r>
      <w:r w:rsidR="0003749B" w:rsidRPr="00A40DB7">
        <w:rPr>
          <w:sz w:val="28"/>
          <w:szCs w:val="28"/>
        </w:rPr>
        <w:t xml:space="preserve">: </w:t>
      </w:r>
    </w:p>
    <w:p w:rsidR="003E6C03" w:rsidRPr="00A40DB7" w:rsidRDefault="003E6C03" w:rsidP="003E6C03">
      <w:pPr>
        <w:pStyle w:val="NormalWeb"/>
        <w:shd w:val="clear" w:color="auto" w:fill="FFFFFF"/>
        <w:spacing w:before="120" w:beforeAutospacing="0" w:after="120" w:afterAutospacing="0"/>
        <w:ind w:left="720"/>
        <w:rPr>
          <w:sz w:val="28"/>
          <w:szCs w:val="28"/>
        </w:rPr>
      </w:pPr>
      <w:r w:rsidRPr="00A40DB7">
        <w:rPr>
          <w:rStyle w:val="HTMLCode"/>
          <w:rFonts w:ascii="Times New Roman" w:hAnsi="Times New Roman" w:cs="Times New Roman"/>
          <w:sz w:val="28"/>
          <w:szCs w:val="28"/>
        </w:rPr>
        <w:t xml:space="preserve">- </w:t>
      </w:r>
      <w:r w:rsidRPr="00A40DB7">
        <w:rPr>
          <w:sz w:val="28"/>
          <w:szCs w:val="28"/>
        </w:rPr>
        <w:t xml:space="preserve">This is used for </w:t>
      </w:r>
      <w:r w:rsidRPr="00A40DB7">
        <w:rPr>
          <w:rStyle w:val="Strong"/>
          <w:b w:val="0"/>
          <w:sz w:val="28"/>
          <w:szCs w:val="28"/>
        </w:rPr>
        <w:t>regression tasks</w:t>
      </w:r>
      <w:r w:rsidRPr="00A40DB7">
        <w:rPr>
          <w:sz w:val="28"/>
          <w:szCs w:val="28"/>
        </w:rPr>
        <w:t>, where the predicted value is computed as the average (or weighted average) of the nearest neighbors' values.</w:t>
      </w:r>
    </w:p>
    <w:p w:rsidR="00620253" w:rsidRPr="00A40DB7" w:rsidRDefault="00620253" w:rsidP="003E6C03">
      <w:pPr>
        <w:pStyle w:val="NormalWeb"/>
        <w:shd w:val="clear" w:color="auto" w:fill="FFFFFF"/>
        <w:spacing w:before="120" w:beforeAutospacing="0" w:after="120" w:afterAutospacing="0"/>
        <w:ind w:left="720"/>
        <w:rPr>
          <w:sz w:val="28"/>
          <w:szCs w:val="28"/>
        </w:rPr>
      </w:pPr>
      <w:r w:rsidRPr="00A40DB7">
        <w:rPr>
          <w:sz w:val="28"/>
          <w:szCs w:val="28"/>
        </w:rPr>
        <w:t>class sklearn.neighbors.KNeighborsRegressor(n_neighbors=5, *, weights='uniform', algorithm='auto', leaf_size=30, p=2, metric='minkowski', metric_params=None, n_jobs=None)</w:t>
      </w:r>
    </w:p>
    <w:p w:rsidR="0003749B" w:rsidRPr="00A40DB7" w:rsidRDefault="0003749B" w:rsidP="0003749B">
      <w:pPr>
        <w:ind w:left="720"/>
        <w:rPr>
          <w:rFonts w:ascii="Times New Roman" w:hAnsi="Times New Roman" w:cs="Times New Roman"/>
          <w:sz w:val="28"/>
          <w:szCs w:val="28"/>
        </w:rPr>
      </w:pPr>
      <w:r w:rsidRPr="00A40DB7">
        <w:rPr>
          <w:rFonts w:ascii="Times New Roman" w:hAnsi="Times New Roman" w:cs="Times New Roman"/>
          <w:sz w:val="28"/>
          <w:szCs w:val="28"/>
        </w:rPr>
        <w:t xml:space="preserve">Parameters: </w:t>
      </w:r>
    </w:p>
    <w:p w:rsidR="0003749B" w:rsidRPr="00A40DB7" w:rsidRDefault="0003749B" w:rsidP="0003749B">
      <w:pPr>
        <w:pStyle w:val="ListParagraph"/>
        <w:numPr>
          <w:ilvl w:val="0"/>
          <w:numId w:val="4"/>
        </w:numPr>
        <w:rPr>
          <w:rFonts w:ascii="Times New Roman" w:hAnsi="Times New Roman" w:cs="Times New Roman"/>
          <w:sz w:val="28"/>
          <w:szCs w:val="28"/>
        </w:rPr>
      </w:pPr>
      <w:r w:rsidRPr="00A40DB7">
        <w:rPr>
          <w:rFonts w:ascii="Times New Roman" w:hAnsi="Times New Roman" w:cs="Times New Roman"/>
          <w:sz w:val="28"/>
          <w:szCs w:val="28"/>
        </w:rPr>
        <w:t xml:space="preserve">n_neighborsint: int, default=5 </w:t>
      </w:r>
    </w:p>
    <w:p w:rsidR="0003749B" w:rsidRPr="00A40DB7" w:rsidRDefault="0003749B" w:rsidP="0003749B">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Number of neighbors to use by default for kneighbors queries.</w:t>
      </w:r>
    </w:p>
    <w:p w:rsidR="0003749B" w:rsidRPr="00A40DB7" w:rsidRDefault="0003749B" w:rsidP="0003749B">
      <w:pPr>
        <w:pStyle w:val="ListParagraph"/>
        <w:numPr>
          <w:ilvl w:val="0"/>
          <w:numId w:val="4"/>
        </w:numPr>
        <w:rPr>
          <w:rFonts w:ascii="Times New Roman" w:hAnsi="Times New Roman" w:cs="Times New Roman"/>
          <w:sz w:val="28"/>
          <w:szCs w:val="28"/>
        </w:rPr>
      </w:pPr>
      <w:r w:rsidRPr="00A40DB7">
        <w:rPr>
          <w:rFonts w:ascii="Times New Roman" w:hAnsi="Times New Roman" w:cs="Times New Roman"/>
          <w:sz w:val="28"/>
          <w:szCs w:val="28"/>
        </w:rPr>
        <w:t xml:space="preserve">weights{‘uniform’, ‘distance’}, callable or None, default=’uniform’ </w:t>
      </w:r>
    </w:p>
    <w:p w:rsidR="0003749B" w:rsidRPr="00A40DB7" w:rsidRDefault="0003749B" w:rsidP="0003749B">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Weight function used in prediction. Possible values:</w:t>
      </w:r>
    </w:p>
    <w:p w:rsidR="0003749B" w:rsidRPr="00A40DB7" w:rsidRDefault="0003749B" w:rsidP="0003749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uniform’ : uniform weights. All points in each neighborhood are weighted equally.</w:t>
      </w:r>
    </w:p>
    <w:p w:rsidR="0003749B" w:rsidRPr="00A40DB7" w:rsidRDefault="0003749B" w:rsidP="0003749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lastRenderedPageBreak/>
        <w:t>‘distance’ : weight points by the inverse of their distance. in this case, closer neighbors of a query point will have a greater influence than neighbors which are further away.</w:t>
      </w:r>
    </w:p>
    <w:p w:rsidR="0003749B" w:rsidRPr="00A40DB7" w:rsidRDefault="0003749B" w:rsidP="0003749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callable] : a user-defined function which accepts an array of distances, and returns an array of the same shape containing the weights.</w:t>
      </w:r>
    </w:p>
    <w:p w:rsidR="0003749B" w:rsidRPr="00A40DB7" w:rsidRDefault="0003749B" w:rsidP="0003749B">
      <w:pPr>
        <w:pStyle w:val="ListParagraph"/>
        <w:numPr>
          <w:ilvl w:val="0"/>
          <w:numId w:val="4"/>
        </w:numPr>
        <w:rPr>
          <w:rFonts w:ascii="Times New Roman" w:hAnsi="Times New Roman" w:cs="Times New Roman"/>
          <w:sz w:val="28"/>
          <w:szCs w:val="28"/>
        </w:rPr>
      </w:pPr>
      <w:r w:rsidRPr="00A40DB7">
        <w:rPr>
          <w:rFonts w:ascii="Times New Roman" w:hAnsi="Times New Roman" w:cs="Times New Roman"/>
          <w:sz w:val="28"/>
          <w:szCs w:val="28"/>
        </w:rPr>
        <w:t>algorithm{‘auto’, ‘ball_tree’, ‘kd_tree’, ‘brute’}, default=’auto’</w:t>
      </w:r>
    </w:p>
    <w:p w:rsidR="0003749B" w:rsidRPr="00A40DB7" w:rsidRDefault="0003749B" w:rsidP="0003749B">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Algorithm used to compute the nearest neighbors:</w:t>
      </w:r>
    </w:p>
    <w:p w:rsidR="0003749B" w:rsidRPr="00A40DB7" w:rsidRDefault="0003749B" w:rsidP="0003749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ball_tree’ will use BallTree</w:t>
      </w:r>
    </w:p>
    <w:p w:rsidR="0003749B" w:rsidRPr="00A40DB7" w:rsidRDefault="0003749B" w:rsidP="0003749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kd_tree’ will use KDTree</w:t>
      </w:r>
    </w:p>
    <w:p w:rsidR="0003749B" w:rsidRPr="00A40DB7" w:rsidRDefault="0003749B" w:rsidP="0003749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brute’ will use a brute-force search.</w:t>
      </w:r>
    </w:p>
    <w:p w:rsidR="0003749B" w:rsidRPr="00A40DB7" w:rsidRDefault="0003749B" w:rsidP="0003749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auto’ will attempt to decide the most appropriate algorithm based on the values passed to fit method.</w:t>
      </w:r>
    </w:p>
    <w:p w:rsidR="0003749B" w:rsidRPr="00A40DB7" w:rsidRDefault="0003749B" w:rsidP="0003749B">
      <w:pPr>
        <w:pStyle w:val="ListParagraph"/>
        <w:numPr>
          <w:ilvl w:val="0"/>
          <w:numId w:val="4"/>
        </w:numPr>
        <w:rPr>
          <w:rFonts w:ascii="Times New Roman" w:hAnsi="Times New Roman" w:cs="Times New Roman"/>
          <w:sz w:val="28"/>
          <w:szCs w:val="28"/>
        </w:rPr>
      </w:pPr>
      <w:r w:rsidRPr="00A40DB7">
        <w:rPr>
          <w:rFonts w:ascii="Times New Roman" w:hAnsi="Times New Roman" w:cs="Times New Roman"/>
          <w:sz w:val="28"/>
          <w:szCs w:val="28"/>
        </w:rPr>
        <w:t>leaf_sizeint, default=30</w:t>
      </w:r>
    </w:p>
    <w:p w:rsidR="0003749B" w:rsidRPr="00A40DB7" w:rsidRDefault="0003749B" w:rsidP="0003749B">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Leaf size passed to BallTree or KDTree. This can affect the speed of the construction and query, as well as the memory required to store the tree. The optimal value depends on the nature of the problem.</w:t>
      </w:r>
    </w:p>
    <w:p w:rsidR="0003749B" w:rsidRPr="00A40DB7" w:rsidRDefault="0003749B" w:rsidP="0003749B">
      <w:pPr>
        <w:pStyle w:val="ListParagraph"/>
        <w:numPr>
          <w:ilvl w:val="0"/>
          <w:numId w:val="4"/>
        </w:numPr>
        <w:rPr>
          <w:rFonts w:ascii="Times New Roman" w:hAnsi="Times New Roman" w:cs="Times New Roman"/>
          <w:sz w:val="28"/>
          <w:szCs w:val="28"/>
        </w:rPr>
      </w:pPr>
      <w:r w:rsidRPr="00A40DB7">
        <w:rPr>
          <w:rFonts w:ascii="Times New Roman" w:hAnsi="Times New Roman" w:cs="Times New Roman"/>
          <w:sz w:val="28"/>
          <w:szCs w:val="28"/>
        </w:rPr>
        <w:t>pfloat, default=2</w:t>
      </w:r>
    </w:p>
    <w:p w:rsidR="0003749B" w:rsidRPr="00A40DB7" w:rsidRDefault="0003749B" w:rsidP="0003749B">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Power parameter for the Minkowski metric. When p = 1, this is equivalent to using manhattan_distance (l1), and euclidean_distance (l2) for p = 2. For arbitrary p, minkowski_distance (l_p) is used. This parameter is expected to be positive.</w:t>
      </w:r>
    </w:p>
    <w:p w:rsidR="0003749B" w:rsidRPr="00A40DB7" w:rsidRDefault="0003749B" w:rsidP="0003749B">
      <w:pPr>
        <w:pStyle w:val="ListParagraph"/>
        <w:numPr>
          <w:ilvl w:val="0"/>
          <w:numId w:val="4"/>
        </w:numPr>
        <w:rPr>
          <w:rFonts w:ascii="Times New Roman" w:hAnsi="Times New Roman" w:cs="Times New Roman"/>
          <w:sz w:val="28"/>
          <w:szCs w:val="28"/>
        </w:rPr>
      </w:pPr>
      <w:r w:rsidRPr="00A40DB7">
        <w:rPr>
          <w:rFonts w:ascii="Times New Roman" w:hAnsi="Times New Roman" w:cs="Times New Roman"/>
          <w:sz w:val="28"/>
          <w:szCs w:val="28"/>
        </w:rPr>
        <w:t>metricstr or callable, default=’minkowski’</w:t>
      </w:r>
    </w:p>
    <w:p w:rsidR="0003749B" w:rsidRPr="00A40DB7" w:rsidRDefault="0003749B" w:rsidP="0003749B">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Metric to use for distance computation</w:t>
      </w:r>
    </w:p>
    <w:p w:rsidR="00A40DB7" w:rsidRPr="00A40DB7" w:rsidRDefault="00A40DB7" w:rsidP="00A40DB7">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Metric to use for distance computation</w:t>
      </w:r>
    </w:p>
    <w:p w:rsidR="00A40DB7" w:rsidRPr="00A40DB7" w:rsidRDefault="00A40DB7" w:rsidP="00A40DB7">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minkowski' (default) → Use p to define Euclidean or Manhattan.</w:t>
      </w:r>
    </w:p>
    <w:p w:rsidR="00A40DB7" w:rsidRPr="00A40DB7" w:rsidRDefault="00A40DB7" w:rsidP="00A40DB7">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euclidean' → Only use Euclidean distance (equivalent to minkowski with p=2).</w:t>
      </w:r>
    </w:p>
    <w:p w:rsidR="00A40DB7" w:rsidRPr="00A40DB7" w:rsidRDefault="00A40DB7" w:rsidP="00A40DB7">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manhattan' → Only use Manhattan distance (equivalent to minkowski with p=1).</w:t>
      </w:r>
    </w:p>
    <w:p w:rsidR="00A40DB7" w:rsidRPr="00A40DB7" w:rsidRDefault="00A40DB7" w:rsidP="00A40DB7">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chebyshev' → Chebyshev distance</w:t>
      </w:r>
    </w:p>
    <w:p w:rsidR="00A40DB7" w:rsidRPr="00A40DB7" w:rsidRDefault="00A40DB7" w:rsidP="00A40DB7">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hamming' → Used for categorical data, measuring the difference between two vectors.</w:t>
      </w:r>
    </w:p>
    <w:p w:rsidR="00A40DB7" w:rsidRPr="00A40DB7" w:rsidRDefault="00A40DB7" w:rsidP="00A40DB7">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precomputed' → Assume the input data is a distance matrix.</w:t>
      </w:r>
    </w:p>
    <w:p w:rsidR="0003749B" w:rsidRPr="00A40DB7" w:rsidRDefault="0003749B" w:rsidP="0003749B">
      <w:pPr>
        <w:pStyle w:val="ListParagraph"/>
        <w:numPr>
          <w:ilvl w:val="0"/>
          <w:numId w:val="4"/>
        </w:numPr>
        <w:rPr>
          <w:rFonts w:ascii="Times New Roman" w:hAnsi="Times New Roman" w:cs="Times New Roman"/>
          <w:sz w:val="28"/>
          <w:szCs w:val="28"/>
        </w:rPr>
      </w:pPr>
      <w:r w:rsidRPr="00A40DB7">
        <w:rPr>
          <w:rFonts w:ascii="Times New Roman" w:hAnsi="Times New Roman" w:cs="Times New Roman"/>
          <w:sz w:val="28"/>
          <w:szCs w:val="28"/>
        </w:rPr>
        <w:t>metric_paramsdict, default=None</w:t>
      </w:r>
    </w:p>
    <w:p w:rsidR="0003749B" w:rsidRPr="00A40DB7" w:rsidRDefault="0003749B" w:rsidP="0003749B">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Additional keyword arguments for the metric function.</w:t>
      </w:r>
    </w:p>
    <w:p w:rsidR="0003749B" w:rsidRPr="00A40DB7" w:rsidRDefault="0003749B" w:rsidP="0003749B">
      <w:pPr>
        <w:pStyle w:val="ListParagraph"/>
        <w:numPr>
          <w:ilvl w:val="0"/>
          <w:numId w:val="4"/>
        </w:numPr>
        <w:rPr>
          <w:rFonts w:ascii="Times New Roman" w:hAnsi="Times New Roman" w:cs="Times New Roman"/>
          <w:sz w:val="28"/>
          <w:szCs w:val="28"/>
        </w:rPr>
      </w:pPr>
      <w:r w:rsidRPr="00A40DB7">
        <w:rPr>
          <w:rFonts w:ascii="Times New Roman" w:hAnsi="Times New Roman" w:cs="Times New Roman"/>
          <w:sz w:val="28"/>
          <w:szCs w:val="28"/>
        </w:rPr>
        <w:lastRenderedPageBreak/>
        <w:t>n_jobsint, default=None</w:t>
      </w:r>
    </w:p>
    <w:p w:rsidR="00AE6927" w:rsidRPr="00A40DB7" w:rsidRDefault="0003749B" w:rsidP="00912CB3">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he number of parallel jobs to run for neighbors search. None means 1 unless in a joblib.parallel_backend context. -1 means using all processors</w:t>
      </w:r>
    </w:p>
    <w:p w:rsidR="00AB24CE" w:rsidRPr="00A40DB7" w:rsidRDefault="002821D3" w:rsidP="00AB24CE">
      <w:pPr>
        <w:pStyle w:val="NormalWeb"/>
        <w:shd w:val="clear" w:color="auto" w:fill="FFFFFF"/>
        <w:spacing w:before="120" w:beforeAutospacing="0" w:after="120" w:afterAutospacing="0"/>
        <w:rPr>
          <w:sz w:val="28"/>
          <w:szCs w:val="28"/>
        </w:rPr>
      </w:pPr>
      <w:r w:rsidRPr="00A40DB7">
        <w:rPr>
          <w:sz w:val="28"/>
          <w:szCs w:val="28"/>
        </w:rPr>
        <w:t>3) A</w:t>
      </w:r>
      <w:r w:rsidR="00AB24CE" w:rsidRPr="00A40DB7">
        <w:rPr>
          <w:sz w:val="28"/>
          <w:szCs w:val="28"/>
        </w:rPr>
        <w:t>pply to datasets in UCI</w:t>
      </w:r>
    </w:p>
    <w:p w:rsidR="007971A3" w:rsidRPr="00A40DB7" w:rsidRDefault="00D83FCD" w:rsidP="00D83FCD">
      <w:pPr>
        <w:pStyle w:val="ListParagraph"/>
        <w:numPr>
          <w:ilvl w:val="0"/>
          <w:numId w:val="5"/>
        </w:numPr>
        <w:rPr>
          <w:rFonts w:ascii="Times New Roman" w:hAnsi="Times New Roman" w:cs="Times New Roman"/>
          <w:sz w:val="28"/>
          <w:szCs w:val="28"/>
        </w:rPr>
      </w:pPr>
      <w:r w:rsidRPr="00A40DB7">
        <w:rPr>
          <w:rFonts w:ascii="Times New Roman" w:hAnsi="Times New Roman" w:cs="Times New Roman"/>
          <w:sz w:val="28"/>
          <w:szCs w:val="28"/>
        </w:rPr>
        <w:t xml:space="preserve">Iris </w:t>
      </w:r>
    </w:p>
    <w:p w:rsidR="00D83FCD" w:rsidRPr="00A40DB7" w:rsidRDefault="00D83FCD" w:rsidP="00D83FCD">
      <w:pPr>
        <w:pStyle w:val="ListParagraph"/>
        <w:numPr>
          <w:ilvl w:val="1"/>
          <w:numId w:val="5"/>
        </w:numPr>
        <w:rPr>
          <w:rFonts w:ascii="Times New Roman" w:hAnsi="Times New Roman" w:cs="Times New Roman"/>
          <w:sz w:val="28"/>
          <w:szCs w:val="28"/>
        </w:rPr>
      </w:pPr>
      <w:r w:rsidRPr="00A40DB7">
        <w:rPr>
          <w:rFonts w:ascii="Times New Roman" w:hAnsi="Times New Roman" w:cs="Times New Roman"/>
          <w:sz w:val="28"/>
          <w:szCs w:val="28"/>
        </w:rPr>
        <w:t>Description</w:t>
      </w:r>
    </w:p>
    <w:p w:rsidR="00960AF9" w:rsidRPr="00A40DB7" w:rsidRDefault="009A3A0A" w:rsidP="00960AF9">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The Iris dataset is a classification dataset containing 150 samples of 3 species of Iris flowers</w:t>
      </w:r>
      <w:r w:rsidR="00960AF9" w:rsidRPr="00A40DB7">
        <w:rPr>
          <w:rFonts w:ascii="Times New Roman" w:hAnsi="Times New Roman" w:cs="Times New Roman"/>
          <w:sz w:val="28"/>
          <w:szCs w:val="28"/>
        </w:rPr>
        <w:t>:</w:t>
      </w:r>
    </w:p>
    <w:p w:rsidR="00960AF9" w:rsidRPr="00A40DB7" w:rsidRDefault="00960AF9" w:rsidP="00960AF9">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Setosa</w:t>
      </w:r>
    </w:p>
    <w:p w:rsidR="00960AF9" w:rsidRPr="00A40DB7" w:rsidRDefault="00960AF9" w:rsidP="00960AF9">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Versicolor</w:t>
      </w:r>
    </w:p>
    <w:p w:rsidR="00960AF9" w:rsidRPr="00A40DB7" w:rsidRDefault="00960AF9" w:rsidP="00960AF9">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Virginica</w:t>
      </w:r>
    </w:p>
    <w:p w:rsidR="001332A9" w:rsidRPr="00A40DB7" w:rsidRDefault="009A3A0A" w:rsidP="001332A9">
      <w:pPr>
        <w:ind w:left="1440"/>
        <w:rPr>
          <w:rFonts w:ascii="Times New Roman" w:hAnsi="Times New Roman" w:cs="Times New Roman"/>
          <w:sz w:val="28"/>
          <w:szCs w:val="28"/>
        </w:rPr>
      </w:pPr>
      <w:r w:rsidRPr="00A40DB7">
        <w:rPr>
          <w:rFonts w:ascii="Times New Roman" w:hAnsi="Times New Roman" w:cs="Times New Roman"/>
          <w:sz w:val="28"/>
          <w:szCs w:val="28"/>
        </w:rPr>
        <w:t>Each sample has 4 features</w:t>
      </w:r>
      <w:r w:rsidR="001332A9" w:rsidRPr="00A40DB7">
        <w:rPr>
          <w:rFonts w:ascii="Times New Roman" w:hAnsi="Times New Roman" w:cs="Times New Roman"/>
          <w:sz w:val="28"/>
          <w:szCs w:val="28"/>
        </w:rPr>
        <w:t>:</w:t>
      </w:r>
    </w:p>
    <w:p w:rsidR="001332A9" w:rsidRPr="00A40DB7" w:rsidRDefault="001332A9" w:rsidP="001332A9">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Sepal L</w:t>
      </w:r>
      <w:r w:rsidR="009A3A0A" w:rsidRPr="00A40DB7">
        <w:rPr>
          <w:rFonts w:ascii="Times New Roman" w:hAnsi="Times New Roman" w:cs="Times New Roman"/>
          <w:sz w:val="28"/>
          <w:szCs w:val="28"/>
        </w:rPr>
        <w:t xml:space="preserve">ength </w:t>
      </w:r>
    </w:p>
    <w:p w:rsidR="001332A9" w:rsidRPr="00A40DB7" w:rsidRDefault="001332A9" w:rsidP="001332A9">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 xml:space="preserve">Sepal Width </w:t>
      </w:r>
    </w:p>
    <w:p w:rsidR="001332A9" w:rsidRPr="00A40DB7" w:rsidRDefault="009A3A0A" w:rsidP="001332A9">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 xml:space="preserve">Petal Length </w:t>
      </w:r>
    </w:p>
    <w:p w:rsidR="001332A9" w:rsidRPr="00A40DB7" w:rsidRDefault="001332A9" w:rsidP="001332A9">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 xml:space="preserve">Petal Width </w:t>
      </w:r>
    </w:p>
    <w:p w:rsidR="00D83FCD" w:rsidRPr="00A40DB7" w:rsidRDefault="00D83FCD" w:rsidP="00D83FCD">
      <w:pPr>
        <w:pStyle w:val="ListParagraph"/>
        <w:numPr>
          <w:ilvl w:val="1"/>
          <w:numId w:val="5"/>
        </w:numPr>
        <w:rPr>
          <w:rFonts w:ascii="Times New Roman" w:hAnsi="Times New Roman" w:cs="Times New Roman"/>
          <w:sz w:val="28"/>
          <w:szCs w:val="28"/>
        </w:rPr>
      </w:pPr>
      <w:r w:rsidRPr="00A40DB7">
        <w:rPr>
          <w:rFonts w:ascii="Times New Roman" w:hAnsi="Times New Roman" w:cs="Times New Roman"/>
          <w:sz w:val="28"/>
          <w:szCs w:val="28"/>
        </w:rPr>
        <w:t>Input</w:t>
      </w:r>
    </w:p>
    <w:p w:rsidR="00F8782B" w:rsidRPr="00A40DB7" w:rsidRDefault="00F8782B" w:rsidP="001332A9">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Data: 150 rows, 4 feature columns</w:t>
      </w:r>
    </w:p>
    <w:p w:rsidR="001332A9" w:rsidRPr="00A40DB7" w:rsidRDefault="00F8782B" w:rsidP="001332A9">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Output label</w:t>
      </w:r>
      <w:r w:rsidR="001332A9" w:rsidRPr="00A40DB7">
        <w:rPr>
          <w:rFonts w:ascii="Times New Roman" w:hAnsi="Times New Roman" w:cs="Times New Roman"/>
          <w:sz w:val="28"/>
          <w:szCs w:val="28"/>
        </w:rPr>
        <w:t xml:space="preserve">: </w:t>
      </w:r>
      <w:r w:rsidRPr="00A40DB7">
        <w:rPr>
          <w:rFonts w:ascii="Times New Roman" w:hAnsi="Times New Roman" w:cs="Times New Roman"/>
          <w:sz w:val="28"/>
          <w:szCs w:val="28"/>
        </w:rPr>
        <w:t xml:space="preserve">3 </w:t>
      </w:r>
      <w:r w:rsidR="009A3A0A" w:rsidRPr="00A40DB7">
        <w:rPr>
          <w:rFonts w:ascii="Times New Roman" w:hAnsi="Times New Roman" w:cs="Times New Roman"/>
          <w:sz w:val="28"/>
          <w:szCs w:val="28"/>
        </w:rPr>
        <w:t>species</w:t>
      </w:r>
      <w:r w:rsidRPr="00A40DB7">
        <w:rPr>
          <w:rFonts w:ascii="Times New Roman" w:hAnsi="Times New Roman" w:cs="Times New Roman"/>
          <w:sz w:val="28"/>
          <w:szCs w:val="28"/>
        </w:rPr>
        <w:t xml:space="preserve"> of flowers </w:t>
      </w:r>
      <w:r w:rsidR="001332A9" w:rsidRPr="00A40DB7">
        <w:rPr>
          <w:rFonts w:ascii="Times New Roman" w:hAnsi="Times New Roman" w:cs="Times New Roman"/>
          <w:sz w:val="28"/>
          <w:szCs w:val="28"/>
        </w:rPr>
        <w:t>(0: Setosa, 1: Versicolor, 2: Virginica)</w:t>
      </w:r>
    </w:p>
    <w:p w:rsidR="001332A9" w:rsidRPr="00A40DB7" w:rsidRDefault="00F8782B" w:rsidP="00F8782B">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Example of a row of data:</w:t>
      </w:r>
      <w:r w:rsidR="009A3A0A" w:rsidRPr="00A40DB7">
        <w:rPr>
          <w:rFonts w:ascii="Times New Roman" w:hAnsi="Times New Roman" w:cs="Times New Roman"/>
          <w:sz w:val="28"/>
          <w:szCs w:val="28"/>
        </w:rPr>
        <w:t xml:space="preserve"> </w:t>
      </w:r>
      <w:r w:rsidR="001332A9" w:rsidRPr="00A40DB7">
        <w:rPr>
          <w:rFonts w:ascii="Times New Roman" w:hAnsi="Times New Roman" w:cs="Times New Roman"/>
          <w:sz w:val="28"/>
          <w:szCs w:val="28"/>
        </w:rPr>
        <w:t>5.8,2.7,5.1,1.9,Iris-virginica</w:t>
      </w:r>
    </w:p>
    <w:p w:rsidR="001332A9" w:rsidRPr="00A40DB7" w:rsidRDefault="009A3A0A" w:rsidP="001332A9">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New sample is created to predict</w:t>
      </w:r>
      <w:r w:rsidR="001332A9" w:rsidRPr="00A40DB7">
        <w:rPr>
          <w:rFonts w:ascii="Times New Roman" w:hAnsi="Times New Roman" w:cs="Times New Roman"/>
          <w:sz w:val="28"/>
          <w:szCs w:val="28"/>
        </w:rPr>
        <w:t>: 5.1, 3.5, 1.4, 0.2</w:t>
      </w:r>
    </w:p>
    <w:p w:rsidR="00D83FCD" w:rsidRPr="00A40DB7" w:rsidRDefault="00D737CE" w:rsidP="00D83FCD">
      <w:pPr>
        <w:pStyle w:val="ListParagraph"/>
        <w:numPr>
          <w:ilvl w:val="1"/>
          <w:numId w:val="5"/>
        </w:numPr>
        <w:rPr>
          <w:rFonts w:ascii="Times New Roman" w:hAnsi="Times New Roman" w:cs="Times New Roman"/>
          <w:sz w:val="28"/>
          <w:szCs w:val="28"/>
        </w:rPr>
      </w:pPr>
      <w:r w:rsidRPr="00A40DB7">
        <w:rPr>
          <w:rFonts w:ascii="Times New Roman" w:hAnsi="Times New Roman" w:cs="Times New Roman"/>
          <w:sz w:val="28"/>
          <w:szCs w:val="28"/>
        </w:rPr>
        <w:t>Implement</w:t>
      </w:r>
    </w:p>
    <w:p w:rsidR="00056450" w:rsidRPr="00A40DB7" w:rsidRDefault="00056450" w:rsidP="00056450">
      <w:pPr>
        <w:jc w:val="center"/>
        <w:rPr>
          <w:rFonts w:ascii="Times New Roman" w:hAnsi="Times New Roman" w:cs="Times New Roman"/>
          <w:sz w:val="28"/>
          <w:szCs w:val="28"/>
        </w:rPr>
      </w:pPr>
      <w:r w:rsidRPr="00A40DB7">
        <w:rPr>
          <w:rFonts w:ascii="Times New Roman" w:hAnsi="Times New Roman" w:cs="Times New Roman"/>
          <w:noProof/>
          <w:sz w:val="28"/>
          <w:szCs w:val="28"/>
        </w:rPr>
        <w:lastRenderedPageBreak/>
        <w:drawing>
          <wp:inline distT="0" distB="0" distL="0" distR="0">
            <wp:extent cx="5989320" cy="5772316"/>
            <wp:effectExtent l="0" t="0" r="0" b="0"/>
            <wp:docPr id="1" name="Picture 1" descr="C:\Users\Admin\Desktop\co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Desktop\code.p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5641" t="9480" r="5885" b="5328"/>
                    <a:stretch/>
                  </pic:blipFill>
                  <pic:spPr bwMode="auto">
                    <a:xfrm>
                      <a:off x="0" y="0"/>
                      <a:ext cx="5998029" cy="5780709"/>
                    </a:xfrm>
                    <a:prstGeom prst="rect">
                      <a:avLst/>
                    </a:prstGeom>
                    <a:noFill/>
                    <a:ln>
                      <a:noFill/>
                    </a:ln>
                    <a:extLst>
                      <a:ext uri="{53640926-AAD7-44D8-BBD7-CCE9431645EC}">
                        <a14:shadowObscured xmlns:a14="http://schemas.microsoft.com/office/drawing/2010/main"/>
                      </a:ext>
                    </a:extLst>
                  </pic:spPr>
                </pic:pic>
              </a:graphicData>
            </a:graphic>
          </wp:inline>
        </w:drawing>
      </w:r>
    </w:p>
    <w:p w:rsidR="00D737CE" w:rsidRPr="00A40DB7" w:rsidRDefault="00D737CE" w:rsidP="00D83FCD">
      <w:pPr>
        <w:pStyle w:val="ListParagraph"/>
        <w:numPr>
          <w:ilvl w:val="1"/>
          <w:numId w:val="5"/>
        </w:numPr>
        <w:rPr>
          <w:rFonts w:ascii="Times New Roman" w:hAnsi="Times New Roman" w:cs="Times New Roman"/>
          <w:sz w:val="28"/>
          <w:szCs w:val="28"/>
        </w:rPr>
      </w:pPr>
      <w:r w:rsidRPr="00A40DB7">
        <w:rPr>
          <w:rFonts w:ascii="Times New Roman" w:hAnsi="Times New Roman" w:cs="Times New Roman"/>
          <w:sz w:val="28"/>
          <w:szCs w:val="28"/>
        </w:rPr>
        <w:t>Output</w:t>
      </w:r>
    </w:p>
    <w:p w:rsidR="00056450" w:rsidRPr="00A40DB7" w:rsidRDefault="00A218F2" w:rsidP="00056450">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Predicted flower species for new data [[5.1, 3.5, 1.4, 0.2]]: Iris-setosa</w:t>
      </w:r>
    </w:p>
    <w:p w:rsidR="00A218F2" w:rsidRPr="00A40DB7" w:rsidRDefault="00A218F2" w:rsidP="00056450">
      <w:pPr>
        <w:pStyle w:val="ListParagraph"/>
        <w:ind w:left="1440"/>
        <w:rPr>
          <w:rFonts w:ascii="Times New Roman" w:hAnsi="Times New Roman" w:cs="Times New Roman"/>
          <w:sz w:val="28"/>
          <w:szCs w:val="28"/>
        </w:rPr>
      </w:pPr>
    </w:p>
    <w:p w:rsidR="00A218F2" w:rsidRPr="00A40DB7" w:rsidRDefault="00A218F2" w:rsidP="00056450">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drawing>
          <wp:inline distT="0" distB="0" distL="0" distR="0" wp14:anchorId="3EEB218E" wp14:editId="4893FC7C">
            <wp:extent cx="5943600" cy="3733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373380"/>
                    </a:xfrm>
                    <a:prstGeom prst="rect">
                      <a:avLst/>
                    </a:prstGeom>
                  </pic:spPr>
                </pic:pic>
              </a:graphicData>
            </a:graphic>
          </wp:inline>
        </w:drawing>
      </w:r>
    </w:p>
    <w:p w:rsidR="00D83FCD" w:rsidRPr="00A40DB7" w:rsidRDefault="00D83FCD" w:rsidP="00D83FCD">
      <w:pPr>
        <w:pStyle w:val="ListParagraph"/>
        <w:numPr>
          <w:ilvl w:val="0"/>
          <w:numId w:val="5"/>
        </w:numPr>
        <w:rPr>
          <w:rFonts w:ascii="Times New Roman" w:hAnsi="Times New Roman" w:cs="Times New Roman"/>
          <w:sz w:val="28"/>
          <w:szCs w:val="28"/>
        </w:rPr>
      </w:pPr>
      <w:r w:rsidRPr="00A40DB7">
        <w:rPr>
          <w:rFonts w:ascii="Times New Roman" w:hAnsi="Times New Roman" w:cs="Times New Roman"/>
          <w:sz w:val="28"/>
          <w:szCs w:val="28"/>
        </w:rPr>
        <w:t>Abalone</w:t>
      </w:r>
    </w:p>
    <w:p w:rsidR="00E843C6" w:rsidRPr="00A40DB7" w:rsidRDefault="00D737CE" w:rsidP="00E843C6">
      <w:pPr>
        <w:pStyle w:val="ListParagraph"/>
        <w:numPr>
          <w:ilvl w:val="1"/>
          <w:numId w:val="5"/>
        </w:numPr>
        <w:rPr>
          <w:rFonts w:ascii="Times New Roman" w:hAnsi="Times New Roman" w:cs="Times New Roman"/>
          <w:sz w:val="28"/>
          <w:szCs w:val="28"/>
        </w:rPr>
      </w:pPr>
      <w:r w:rsidRPr="00A40DB7">
        <w:rPr>
          <w:rFonts w:ascii="Times New Roman" w:hAnsi="Times New Roman" w:cs="Times New Roman"/>
          <w:sz w:val="28"/>
          <w:szCs w:val="28"/>
        </w:rPr>
        <w:t>Description</w:t>
      </w:r>
    </w:p>
    <w:p w:rsidR="00F8782B" w:rsidRPr="00A40DB7" w:rsidRDefault="00056450" w:rsidP="00056450">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The Abalone dataset is used to predict the age of abalone based on its size and weight</w:t>
      </w:r>
      <w:r w:rsidR="00E843C6" w:rsidRPr="00A40DB7">
        <w:rPr>
          <w:rFonts w:ascii="Times New Roman" w:hAnsi="Times New Roman" w:cs="Times New Roman"/>
          <w:sz w:val="28"/>
          <w:szCs w:val="28"/>
        </w:rPr>
        <w:t>.</w:t>
      </w:r>
    </w:p>
    <w:p w:rsidR="00F8782B" w:rsidRPr="00A40DB7" w:rsidRDefault="00056450" w:rsidP="00F8782B">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The dataset contains 4,177 samples with 8 features</w:t>
      </w:r>
      <w:r w:rsidR="00F8782B" w:rsidRPr="00A40DB7">
        <w:rPr>
          <w:rFonts w:ascii="Times New Roman" w:hAnsi="Times New Roman" w:cs="Times New Roman"/>
          <w:sz w:val="28"/>
          <w:szCs w:val="28"/>
        </w:rPr>
        <w:t>:</w:t>
      </w:r>
    </w:p>
    <w:p w:rsidR="00F8782B" w:rsidRPr="00A40DB7" w:rsidRDefault="00F8782B" w:rsidP="00F8782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lastRenderedPageBreak/>
        <w:t>Sex (Male, Female, Infant)</w:t>
      </w:r>
    </w:p>
    <w:p w:rsidR="00F8782B" w:rsidRPr="00A40DB7" w:rsidRDefault="00F8782B" w:rsidP="00F8782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 xml:space="preserve">Length </w:t>
      </w:r>
    </w:p>
    <w:p w:rsidR="00F8782B" w:rsidRPr="00A40DB7" w:rsidRDefault="00F8782B" w:rsidP="00F8782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 xml:space="preserve">Diameter </w:t>
      </w:r>
    </w:p>
    <w:p w:rsidR="00F8782B" w:rsidRPr="00A40DB7" w:rsidRDefault="00F8782B" w:rsidP="00F8782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 xml:space="preserve">Height </w:t>
      </w:r>
    </w:p>
    <w:p w:rsidR="00F8782B" w:rsidRPr="00A40DB7" w:rsidRDefault="00F8782B" w:rsidP="00F8782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 xml:space="preserve">Whole weight </w:t>
      </w:r>
    </w:p>
    <w:p w:rsidR="00F8782B" w:rsidRPr="00A40DB7" w:rsidRDefault="00F8782B" w:rsidP="00F8782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 xml:space="preserve">Shucked weight </w:t>
      </w:r>
    </w:p>
    <w:p w:rsidR="00F8782B" w:rsidRPr="00A40DB7" w:rsidRDefault="00F8782B" w:rsidP="00F8782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 xml:space="preserve">Viscera weight </w:t>
      </w:r>
    </w:p>
    <w:p w:rsidR="00F8782B" w:rsidRPr="00A40DB7" w:rsidRDefault="00F8782B" w:rsidP="00F8782B">
      <w:pPr>
        <w:pStyle w:val="ListParagraph"/>
        <w:numPr>
          <w:ilvl w:val="1"/>
          <w:numId w:val="4"/>
        </w:numPr>
        <w:rPr>
          <w:rFonts w:ascii="Times New Roman" w:hAnsi="Times New Roman" w:cs="Times New Roman"/>
          <w:sz w:val="28"/>
          <w:szCs w:val="28"/>
        </w:rPr>
      </w:pPr>
      <w:r w:rsidRPr="00A40DB7">
        <w:rPr>
          <w:rFonts w:ascii="Times New Roman" w:hAnsi="Times New Roman" w:cs="Times New Roman"/>
          <w:sz w:val="28"/>
          <w:szCs w:val="28"/>
        </w:rPr>
        <w:t xml:space="preserve">Shell weight </w:t>
      </w:r>
    </w:p>
    <w:p w:rsidR="00056450" w:rsidRPr="00A40DB7" w:rsidRDefault="00056450" w:rsidP="00056450">
      <w:pPr>
        <w:ind w:left="1440"/>
        <w:rPr>
          <w:rFonts w:ascii="Times New Roman" w:hAnsi="Times New Roman" w:cs="Times New Roman"/>
          <w:sz w:val="28"/>
          <w:szCs w:val="28"/>
        </w:rPr>
      </w:pPr>
      <w:r w:rsidRPr="00A40DB7">
        <w:rPr>
          <w:rFonts w:ascii="Times New Roman" w:hAnsi="Times New Roman" w:cs="Times New Roman"/>
          <w:sz w:val="28"/>
          <w:szCs w:val="28"/>
        </w:rPr>
        <w:t>Target: Predict Rings (the number of rings, which</w:t>
      </w:r>
      <w:r w:rsidRPr="00A40DB7">
        <w:rPr>
          <w:rFonts w:ascii="Times New Roman" w:hAnsi="Times New Roman" w:cs="Times New Roman"/>
          <w:sz w:val="28"/>
          <w:szCs w:val="28"/>
        </w:rPr>
        <w:t xml:space="preserve"> determines the abalone's age). </w:t>
      </w:r>
      <w:r w:rsidRPr="00A40DB7">
        <w:rPr>
          <w:rFonts w:ascii="Times New Roman" w:hAnsi="Times New Roman" w:cs="Times New Roman"/>
          <w:sz w:val="28"/>
          <w:szCs w:val="28"/>
        </w:rPr>
        <w:t>This is a regression problem</w:t>
      </w:r>
    </w:p>
    <w:p w:rsidR="00D737CE" w:rsidRPr="00A40DB7" w:rsidRDefault="00D737CE" w:rsidP="00D737CE">
      <w:pPr>
        <w:pStyle w:val="ListParagraph"/>
        <w:numPr>
          <w:ilvl w:val="1"/>
          <w:numId w:val="5"/>
        </w:numPr>
        <w:rPr>
          <w:rFonts w:ascii="Times New Roman" w:hAnsi="Times New Roman" w:cs="Times New Roman"/>
          <w:sz w:val="28"/>
          <w:szCs w:val="28"/>
        </w:rPr>
      </w:pPr>
      <w:r w:rsidRPr="00A40DB7">
        <w:rPr>
          <w:rFonts w:ascii="Times New Roman" w:hAnsi="Times New Roman" w:cs="Times New Roman"/>
          <w:sz w:val="28"/>
          <w:szCs w:val="28"/>
        </w:rPr>
        <w:t>Input</w:t>
      </w:r>
    </w:p>
    <w:p w:rsidR="00056450" w:rsidRPr="00A40DB7" w:rsidRDefault="00056450" w:rsidP="00056450">
      <w:pPr>
        <w:ind w:left="1440"/>
        <w:rPr>
          <w:rFonts w:ascii="Times New Roman" w:hAnsi="Times New Roman" w:cs="Times New Roman"/>
          <w:sz w:val="28"/>
          <w:szCs w:val="28"/>
        </w:rPr>
      </w:pPr>
      <w:r w:rsidRPr="00A40DB7">
        <w:rPr>
          <w:rFonts w:ascii="Times New Roman" w:hAnsi="Times New Roman" w:cs="Times New Roman"/>
          <w:sz w:val="28"/>
          <w:szCs w:val="28"/>
        </w:rPr>
        <w:t>Data: 4,177 rows, 8 feature columns</w:t>
      </w:r>
    </w:p>
    <w:p w:rsidR="00056450" w:rsidRPr="00A40DB7" w:rsidRDefault="00056450" w:rsidP="00056450">
      <w:pPr>
        <w:ind w:left="1440"/>
        <w:rPr>
          <w:rFonts w:ascii="Times New Roman" w:hAnsi="Times New Roman" w:cs="Times New Roman"/>
          <w:sz w:val="28"/>
          <w:szCs w:val="28"/>
        </w:rPr>
      </w:pPr>
      <w:r w:rsidRPr="00A40DB7">
        <w:rPr>
          <w:rFonts w:ascii="Times New Roman" w:hAnsi="Times New Roman" w:cs="Times New Roman"/>
          <w:sz w:val="28"/>
          <w:szCs w:val="28"/>
        </w:rPr>
        <w:t>Target label: Rings (integer value representing age)</w:t>
      </w:r>
      <w:r w:rsidRPr="00A40DB7">
        <w:rPr>
          <w:rFonts w:ascii="Times New Roman" w:hAnsi="Times New Roman" w:cs="Times New Roman"/>
          <w:sz w:val="28"/>
          <w:szCs w:val="28"/>
        </w:rPr>
        <w:t xml:space="preserve"> </w:t>
      </w:r>
    </w:p>
    <w:p w:rsidR="00F8782B" w:rsidRPr="00A40DB7" w:rsidRDefault="00056450" w:rsidP="00056450">
      <w:pPr>
        <w:ind w:left="1440"/>
        <w:rPr>
          <w:rFonts w:ascii="Times New Roman" w:hAnsi="Times New Roman" w:cs="Times New Roman"/>
          <w:sz w:val="28"/>
          <w:szCs w:val="28"/>
        </w:rPr>
      </w:pPr>
      <w:r w:rsidRPr="00A40DB7">
        <w:rPr>
          <w:rFonts w:ascii="Times New Roman" w:hAnsi="Times New Roman" w:cs="Times New Roman"/>
          <w:sz w:val="28"/>
          <w:szCs w:val="28"/>
        </w:rPr>
        <w:t>New sample is created to predict</w:t>
      </w:r>
      <w:r w:rsidR="00F8782B" w:rsidRPr="00A40DB7">
        <w:rPr>
          <w:rFonts w:ascii="Times New Roman" w:hAnsi="Times New Roman" w:cs="Times New Roman"/>
          <w:sz w:val="28"/>
          <w:szCs w:val="28"/>
        </w:rPr>
        <w:t>: 0, 0.5, 0.4, 0.1, 0.5, 0.2, 0.1, 0.15</w:t>
      </w:r>
    </w:p>
    <w:p w:rsidR="00D737CE" w:rsidRPr="00A40DB7" w:rsidRDefault="00D737CE" w:rsidP="00D737CE">
      <w:pPr>
        <w:pStyle w:val="ListParagraph"/>
        <w:numPr>
          <w:ilvl w:val="1"/>
          <w:numId w:val="5"/>
        </w:numPr>
        <w:rPr>
          <w:rFonts w:ascii="Times New Roman" w:hAnsi="Times New Roman" w:cs="Times New Roman"/>
          <w:sz w:val="28"/>
          <w:szCs w:val="28"/>
        </w:rPr>
      </w:pPr>
      <w:r w:rsidRPr="00A40DB7">
        <w:rPr>
          <w:rFonts w:ascii="Times New Roman" w:hAnsi="Times New Roman" w:cs="Times New Roman"/>
          <w:sz w:val="28"/>
          <w:szCs w:val="28"/>
        </w:rPr>
        <w:t>Implement</w:t>
      </w:r>
    </w:p>
    <w:p w:rsidR="009845D7" w:rsidRPr="00A40DB7" w:rsidRDefault="009845D7" w:rsidP="00A218F2">
      <w:pPr>
        <w:jc w:val="center"/>
        <w:rPr>
          <w:rFonts w:ascii="Times New Roman" w:hAnsi="Times New Roman" w:cs="Times New Roman"/>
          <w:sz w:val="28"/>
          <w:szCs w:val="28"/>
        </w:rPr>
      </w:pPr>
      <w:r w:rsidRPr="00A40DB7">
        <w:lastRenderedPageBreak/>
        <w:drawing>
          <wp:inline distT="0" distB="0" distL="0" distR="0">
            <wp:extent cx="6568331" cy="5473700"/>
            <wp:effectExtent l="0" t="0" r="4445" b="0"/>
            <wp:docPr id="2" name="Picture 2" descr="C:\Users\Admin\Desktop\co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Desktop\code.pn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3939" t="7577" r="4833" b="5077"/>
                    <a:stretch/>
                  </pic:blipFill>
                  <pic:spPr bwMode="auto">
                    <a:xfrm>
                      <a:off x="0" y="0"/>
                      <a:ext cx="6575820" cy="5479941"/>
                    </a:xfrm>
                    <a:prstGeom prst="rect">
                      <a:avLst/>
                    </a:prstGeom>
                    <a:noFill/>
                    <a:ln>
                      <a:noFill/>
                    </a:ln>
                    <a:extLst>
                      <a:ext uri="{53640926-AAD7-44D8-BBD7-CCE9431645EC}">
                        <a14:shadowObscured xmlns:a14="http://schemas.microsoft.com/office/drawing/2010/main"/>
                      </a:ext>
                    </a:extLst>
                  </pic:spPr>
                </pic:pic>
              </a:graphicData>
            </a:graphic>
          </wp:inline>
        </w:drawing>
      </w:r>
    </w:p>
    <w:p w:rsidR="00D737CE" w:rsidRPr="00A40DB7" w:rsidRDefault="00D737CE" w:rsidP="00D737CE">
      <w:pPr>
        <w:pStyle w:val="ListParagraph"/>
        <w:numPr>
          <w:ilvl w:val="1"/>
          <w:numId w:val="5"/>
        </w:numPr>
        <w:rPr>
          <w:rFonts w:ascii="Times New Roman" w:hAnsi="Times New Roman" w:cs="Times New Roman"/>
          <w:sz w:val="28"/>
          <w:szCs w:val="28"/>
        </w:rPr>
      </w:pPr>
      <w:r w:rsidRPr="00A40DB7">
        <w:rPr>
          <w:rFonts w:ascii="Times New Roman" w:hAnsi="Times New Roman" w:cs="Times New Roman"/>
          <w:sz w:val="28"/>
          <w:szCs w:val="28"/>
        </w:rPr>
        <w:t>Output</w:t>
      </w:r>
    </w:p>
    <w:p w:rsidR="00A218F2" w:rsidRPr="00A40DB7" w:rsidRDefault="00A218F2" w:rsidP="00A218F2">
      <w:pPr>
        <w:pStyle w:val="ListParagraph"/>
        <w:ind w:left="1440"/>
        <w:rPr>
          <w:rFonts w:ascii="Times New Roman" w:hAnsi="Times New Roman" w:cs="Times New Roman"/>
          <w:sz w:val="28"/>
          <w:szCs w:val="28"/>
        </w:rPr>
      </w:pPr>
      <w:r w:rsidRPr="00A40DB7">
        <w:rPr>
          <w:rFonts w:ascii="Times New Roman" w:hAnsi="Times New Roman" w:cs="Times New Roman"/>
          <w:sz w:val="28"/>
          <w:szCs w:val="28"/>
        </w:rPr>
        <w:t>Predicted number of rings for new data [[0, 0.5, 0.4, 0.1, 0.5, 0.2, 0.1, 0.15]]: 11.0</w:t>
      </w:r>
    </w:p>
    <w:p w:rsidR="00A218F2" w:rsidRPr="00A40DB7" w:rsidRDefault="00A218F2" w:rsidP="00A218F2">
      <w:pPr>
        <w:pStyle w:val="ListParagraph"/>
        <w:ind w:left="1440"/>
        <w:rPr>
          <w:rFonts w:ascii="Times New Roman" w:hAnsi="Times New Roman" w:cs="Times New Roman"/>
          <w:sz w:val="28"/>
          <w:szCs w:val="28"/>
        </w:rPr>
      </w:pPr>
    </w:p>
    <w:p w:rsidR="00A218F2" w:rsidRPr="00A40DB7" w:rsidRDefault="00A218F2" w:rsidP="00A218F2">
      <w:pPr>
        <w:pStyle w:val="ListParagraph"/>
        <w:ind w:left="1440"/>
        <w:rPr>
          <w:rFonts w:ascii="Times New Roman" w:hAnsi="Times New Roman" w:cs="Times New Roman"/>
          <w:sz w:val="28"/>
          <w:szCs w:val="28"/>
        </w:rPr>
      </w:pPr>
      <w:r w:rsidRPr="00A40DB7">
        <w:drawing>
          <wp:inline distT="0" distB="0" distL="0" distR="0" wp14:anchorId="7AE446C5" wp14:editId="7D9E14DB">
            <wp:extent cx="5943600" cy="2889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288925"/>
                    </a:xfrm>
                    <a:prstGeom prst="rect">
                      <a:avLst/>
                    </a:prstGeom>
                  </pic:spPr>
                </pic:pic>
              </a:graphicData>
            </a:graphic>
          </wp:inline>
        </w:drawing>
      </w:r>
    </w:p>
    <w:sectPr w:rsidR="00A218F2" w:rsidRPr="00A40DB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2A7ACA"/>
    <w:multiLevelType w:val="hybridMultilevel"/>
    <w:tmpl w:val="D2D4C2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7D36375"/>
    <w:multiLevelType w:val="hybridMultilevel"/>
    <w:tmpl w:val="99E4452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1ED1143"/>
    <w:multiLevelType w:val="hybridMultilevel"/>
    <w:tmpl w:val="B4B06F1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79D36632"/>
    <w:multiLevelType w:val="hybridMultilevel"/>
    <w:tmpl w:val="456E1CDE"/>
    <w:lvl w:ilvl="0" w:tplc="F458734A">
      <w:start w:val="1"/>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7FEB3973"/>
    <w:multiLevelType w:val="hybridMultilevel"/>
    <w:tmpl w:val="F64417C8"/>
    <w:lvl w:ilvl="0" w:tplc="F458734A">
      <w:start w:val="1"/>
      <w:numFmt w:val="bullet"/>
      <w:lvlText w:val="-"/>
      <w:lvlJc w:val="left"/>
      <w:pPr>
        <w:ind w:left="720" w:hanging="360"/>
      </w:pPr>
      <w:rPr>
        <w:rFonts w:ascii="Arial" w:eastAsia="Times New Roman" w:hAnsi="Arial" w:cs="Aria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3"/>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71A3"/>
    <w:rsid w:val="0003749B"/>
    <w:rsid w:val="00056450"/>
    <w:rsid w:val="001332A9"/>
    <w:rsid w:val="002821D3"/>
    <w:rsid w:val="002D5A74"/>
    <w:rsid w:val="003E6C03"/>
    <w:rsid w:val="00440256"/>
    <w:rsid w:val="00620253"/>
    <w:rsid w:val="00660FB1"/>
    <w:rsid w:val="006778F4"/>
    <w:rsid w:val="007971A3"/>
    <w:rsid w:val="00826D67"/>
    <w:rsid w:val="00912CB3"/>
    <w:rsid w:val="00960AF9"/>
    <w:rsid w:val="009845D7"/>
    <w:rsid w:val="009A3A0A"/>
    <w:rsid w:val="009E08D7"/>
    <w:rsid w:val="00A218F2"/>
    <w:rsid w:val="00A32724"/>
    <w:rsid w:val="00A40DB7"/>
    <w:rsid w:val="00AB24CE"/>
    <w:rsid w:val="00AB25D2"/>
    <w:rsid w:val="00AE6927"/>
    <w:rsid w:val="00D33D21"/>
    <w:rsid w:val="00D47B1C"/>
    <w:rsid w:val="00D737CE"/>
    <w:rsid w:val="00D83FCD"/>
    <w:rsid w:val="00DE613B"/>
    <w:rsid w:val="00E53447"/>
    <w:rsid w:val="00E7567D"/>
    <w:rsid w:val="00E843C6"/>
    <w:rsid w:val="00E93EB9"/>
    <w:rsid w:val="00F878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8A6706"/>
  <w15:chartTrackingRefBased/>
  <w15:docId w15:val="{9C6C9C02-C79E-4338-9C27-BE446A0504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749B"/>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AB24C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9E08D7"/>
    <w:rPr>
      <w:b/>
      <w:bCs/>
    </w:rPr>
  </w:style>
  <w:style w:type="character" w:customStyle="1" w:styleId="katex-mathml">
    <w:name w:val="katex-mathml"/>
    <w:basedOn w:val="DefaultParagraphFont"/>
    <w:rsid w:val="00826D67"/>
  </w:style>
  <w:style w:type="character" w:customStyle="1" w:styleId="mord">
    <w:name w:val="mord"/>
    <w:basedOn w:val="DefaultParagraphFont"/>
    <w:rsid w:val="00826D67"/>
  </w:style>
  <w:style w:type="character" w:customStyle="1" w:styleId="mrel">
    <w:name w:val="mrel"/>
    <w:basedOn w:val="DefaultParagraphFont"/>
    <w:rsid w:val="00826D67"/>
  </w:style>
  <w:style w:type="character" w:customStyle="1" w:styleId="mopen">
    <w:name w:val="mopen"/>
    <w:basedOn w:val="DefaultParagraphFont"/>
    <w:rsid w:val="00826D67"/>
  </w:style>
  <w:style w:type="character" w:customStyle="1" w:styleId="vlist-s">
    <w:name w:val="vlist-s"/>
    <w:basedOn w:val="DefaultParagraphFont"/>
    <w:rsid w:val="00826D67"/>
  </w:style>
  <w:style w:type="character" w:customStyle="1" w:styleId="mpunct">
    <w:name w:val="mpunct"/>
    <w:basedOn w:val="DefaultParagraphFont"/>
    <w:rsid w:val="00826D67"/>
  </w:style>
  <w:style w:type="character" w:customStyle="1" w:styleId="mclose">
    <w:name w:val="mclose"/>
    <w:basedOn w:val="DefaultParagraphFont"/>
    <w:rsid w:val="00826D67"/>
  </w:style>
  <w:style w:type="character" w:styleId="HTMLCode">
    <w:name w:val="HTML Code"/>
    <w:basedOn w:val="DefaultParagraphFont"/>
    <w:uiPriority w:val="99"/>
    <w:semiHidden/>
    <w:unhideWhenUsed/>
    <w:rsid w:val="003E6C03"/>
    <w:rPr>
      <w:rFonts w:ascii="Courier New" w:eastAsia="Times New Roman" w:hAnsi="Courier New" w:cs="Courier New"/>
      <w:sz w:val="20"/>
      <w:szCs w:val="20"/>
    </w:rPr>
  </w:style>
  <w:style w:type="character" w:customStyle="1" w:styleId="pre">
    <w:name w:val="pre"/>
    <w:basedOn w:val="DefaultParagraphFont"/>
    <w:rsid w:val="00620253"/>
  </w:style>
  <w:style w:type="character" w:customStyle="1" w:styleId="w">
    <w:name w:val="w"/>
    <w:basedOn w:val="DefaultParagraphFont"/>
    <w:rsid w:val="00620253"/>
  </w:style>
  <w:style w:type="character" w:customStyle="1" w:styleId="sig-paren">
    <w:name w:val="sig-paren"/>
    <w:basedOn w:val="DefaultParagraphFont"/>
    <w:rsid w:val="00620253"/>
  </w:style>
  <w:style w:type="character" w:styleId="Hyperlink">
    <w:name w:val="Hyperlink"/>
    <w:basedOn w:val="DefaultParagraphFont"/>
    <w:uiPriority w:val="99"/>
    <w:semiHidden/>
    <w:unhideWhenUsed/>
    <w:rsid w:val="00620253"/>
    <w:rPr>
      <w:color w:val="0000FF"/>
      <w:u w:val="single"/>
    </w:rPr>
  </w:style>
  <w:style w:type="paragraph" w:styleId="ListParagraph">
    <w:name w:val="List Paragraph"/>
    <w:basedOn w:val="Normal"/>
    <w:uiPriority w:val="34"/>
    <w:qFormat/>
    <w:rsid w:val="0062025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946809">
      <w:bodyDiv w:val="1"/>
      <w:marLeft w:val="0"/>
      <w:marRight w:val="0"/>
      <w:marTop w:val="0"/>
      <w:marBottom w:val="0"/>
      <w:divBdr>
        <w:top w:val="none" w:sz="0" w:space="0" w:color="auto"/>
        <w:left w:val="none" w:sz="0" w:space="0" w:color="auto"/>
        <w:bottom w:val="none" w:sz="0" w:space="0" w:color="auto"/>
        <w:right w:val="none" w:sz="0" w:space="0" w:color="auto"/>
      </w:divBdr>
    </w:div>
    <w:div w:id="308943199">
      <w:bodyDiv w:val="1"/>
      <w:marLeft w:val="0"/>
      <w:marRight w:val="0"/>
      <w:marTop w:val="0"/>
      <w:marBottom w:val="0"/>
      <w:divBdr>
        <w:top w:val="none" w:sz="0" w:space="0" w:color="auto"/>
        <w:left w:val="none" w:sz="0" w:space="0" w:color="auto"/>
        <w:bottom w:val="none" w:sz="0" w:space="0" w:color="auto"/>
        <w:right w:val="none" w:sz="0" w:space="0" w:color="auto"/>
      </w:divBdr>
    </w:div>
    <w:div w:id="967393971">
      <w:bodyDiv w:val="1"/>
      <w:marLeft w:val="0"/>
      <w:marRight w:val="0"/>
      <w:marTop w:val="0"/>
      <w:marBottom w:val="0"/>
      <w:divBdr>
        <w:top w:val="none" w:sz="0" w:space="0" w:color="auto"/>
        <w:left w:val="none" w:sz="0" w:space="0" w:color="auto"/>
        <w:bottom w:val="none" w:sz="0" w:space="0" w:color="auto"/>
        <w:right w:val="none" w:sz="0" w:space="0" w:color="auto"/>
      </w:divBdr>
    </w:div>
    <w:div w:id="1262059502">
      <w:bodyDiv w:val="1"/>
      <w:marLeft w:val="0"/>
      <w:marRight w:val="0"/>
      <w:marTop w:val="0"/>
      <w:marBottom w:val="0"/>
      <w:divBdr>
        <w:top w:val="none" w:sz="0" w:space="0" w:color="auto"/>
        <w:left w:val="none" w:sz="0" w:space="0" w:color="auto"/>
        <w:bottom w:val="none" w:sz="0" w:space="0" w:color="auto"/>
        <w:right w:val="none" w:sz="0" w:space="0" w:color="auto"/>
      </w:divBdr>
    </w:div>
    <w:div w:id="1282572271">
      <w:bodyDiv w:val="1"/>
      <w:marLeft w:val="0"/>
      <w:marRight w:val="0"/>
      <w:marTop w:val="0"/>
      <w:marBottom w:val="0"/>
      <w:divBdr>
        <w:top w:val="none" w:sz="0" w:space="0" w:color="auto"/>
        <w:left w:val="none" w:sz="0" w:space="0" w:color="auto"/>
        <w:bottom w:val="none" w:sz="0" w:space="0" w:color="auto"/>
        <w:right w:val="none" w:sz="0" w:space="0" w:color="auto"/>
      </w:divBdr>
      <w:divsChild>
        <w:div w:id="1709791070">
          <w:marLeft w:val="0"/>
          <w:marRight w:val="0"/>
          <w:marTop w:val="0"/>
          <w:marBottom w:val="0"/>
          <w:divBdr>
            <w:top w:val="none" w:sz="0" w:space="0" w:color="auto"/>
            <w:left w:val="none" w:sz="0" w:space="0" w:color="auto"/>
            <w:bottom w:val="none" w:sz="0" w:space="0" w:color="auto"/>
            <w:right w:val="none" w:sz="0" w:space="0" w:color="auto"/>
          </w:divBdr>
          <w:divsChild>
            <w:div w:id="1251541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2976964">
      <w:bodyDiv w:val="1"/>
      <w:marLeft w:val="0"/>
      <w:marRight w:val="0"/>
      <w:marTop w:val="0"/>
      <w:marBottom w:val="0"/>
      <w:divBdr>
        <w:top w:val="none" w:sz="0" w:space="0" w:color="auto"/>
        <w:left w:val="none" w:sz="0" w:space="0" w:color="auto"/>
        <w:bottom w:val="none" w:sz="0" w:space="0" w:color="auto"/>
        <w:right w:val="none" w:sz="0" w:space="0" w:color="auto"/>
      </w:divBdr>
    </w:div>
    <w:div w:id="1342471393">
      <w:bodyDiv w:val="1"/>
      <w:marLeft w:val="0"/>
      <w:marRight w:val="0"/>
      <w:marTop w:val="0"/>
      <w:marBottom w:val="0"/>
      <w:divBdr>
        <w:top w:val="none" w:sz="0" w:space="0" w:color="auto"/>
        <w:left w:val="none" w:sz="0" w:space="0" w:color="auto"/>
        <w:bottom w:val="none" w:sz="0" w:space="0" w:color="auto"/>
        <w:right w:val="none" w:sz="0" w:space="0" w:color="auto"/>
      </w:divBdr>
    </w:div>
    <w:div w:id="1667316524">
      <w:bodyDiv w:val="1"/>
      <w:marLeft w:val="0"/>
      <w:marRight w:val="0"/>
      <w:marTop w:val="0"/>
      <w:marBottom w:val="0"/>
      <w:divBdr>
        <w:top w:val="none" w:sz="0" w:space="0" w:color="auto"/>
        <w:left w:val="none" w:sz="0" w:space="0" w:color="auto"/>
        <w:bottom w:val="none" w:sz="0" w:space="0" w:color="auto"/>
        <w:right w:val="none" w:sz="0" w:space="0" w:color="auto"/>
      </w:divBdr>
      <w:divsChild>
        <w:div w:id="728843752">
          <w:marLeft w:val="0"/>
          <w:marRight w:val="0"/>
          <w:marTop w:val="0"/>
          <w:marBottom w:val="0"/>
          <w:divBdr>
            <w:top w:val="none" w:sz="0" w:space="0" w:color="auto"/>
            <w:left w:val="none" w:sz="0" w:space="0" w:color="auto"/>
            <w:bottom w:val="none" w:sz="0" w:space="0" w:color="auto"/>
            <w:right w:val="none" w:sz="0" w:space="0" w:color="auto"/>
          </w:divBdr>
          <w:divsChild>
            <w:div w:id="188698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6021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7.png"/><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3</TotalTime>
  <Pages>8</Pages>
  <Words>1211</Words>
  <Characters>6905</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cp:revision>
  <dcterms:created xsi:type="dcterms:W3CDTF">2025-01-27T13:44:00Z</dcterms:created>
  <dcterms:modified xsi:type="dcterms:W3CDTF">2025-02-09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